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958" w:rsidRDefault="00735360" w:rsidP="006F199E">
      <w:pPr>
        <w:pStyle w:val="Heading2"/>
      </w:pPr>
      <w:bookmarkStart w:id="0" w:name="_Toc515533637"/>
      <w:bookmarkStart w:id="1" w:name="_GoBack"/>
      <w:bookmarkEnd w:id="1"/>
      <w:proofErr w:type="spellStart"/>
      <w:r>
        <w:t>M</w:t>
      </w:r>
      <w:r w:rsidRPr="00735360">
        <w:t>η</w:t>
      </w:r>
      <w:proofErr w:type="spellEnd"/>
      <w:r w:rsidRPr="00735360">
        <w:t xml:space="preserve"> παραμετρική παλινδρόμηση Ι</w:t>
      </w:r>
      <w:r>
        <w:rPr>
          <w:lang w:val="en-US"/>
        </w:rPr>
        <w:t>V</w:t>
      </w:r>
      <w:r w:rsidRPr="00735360">
        <w:t xml:space="preserve">: </w:t>
      </w:r>
      <w:r>
        <w:t>Πολλαπλή</w:t>
      </w:r>
      <w:r w:rsidRPr="00735360">
        <w:t xml:space="preserve"> </w:t>
      </w:r>
      <w:r>
        <w:t>μη παραμετρική παλινδρόμηση</w:t>
      </w:r>
      <w:r w:rsidRPr="00735360">
        <w:t xml:space="preserve">, </w:t>
      </w:r>
      <w:r>
        <w:rPr>
          <w:lang w:val="en-US"/>
        </w:rPr>
        <w:t>GAMs</w:t>
      </w:r>
      <w:r w:rsidRPr="00735360">
        <w:t xml:space="preserve"> και </w:t>
      </w:r>
      <w:r>
        <w:rPr>
          <w:lang w:val="en-US"/>
        </w:rPr>
        <w:t>Regression</w:t>
      </w:r>
      <w:r w:rsidRPr="00735360">
        <w:t xml:space="preserve"> </w:t>
      </w:r>
      <w:r>
        <w:rPr>
          <w:lang w:val="en-US"/>
        </w:rPr>
        <w:t>Trees</w:t>
      </w:r>
      <w:bookmarkEnd w:id="0"/>
      <w:r>
        <w:t xml:space="preserve"> </w:t>
      </w:r>
      <w:r w:rsidRPr="00735360">
        <w:t xml:space="preserve"> </w:t>
      </w:r>
    </w:p>
    <w:p w:rsidR="002670A2" w:rsidRDefault="002670A2" w:rsidP="002670A2">
      <w:pPr>
        <w:pStyle w:val="Heading4"/>
      </w:pPr>
      <w:r>
        <w:t xml:space="preserve">Απόκλιση από </w:t>
      </w:r>
      <w:proofErr w:type="spellStart"/>
      <w:r>
        <w:t>αθροιστικότητα</w:t>
      </w:r>
      <w:proofErr w:type="spellEnd"/>
      <w:r>
        <w:t xml:space="preserve"> της επίδρασης των παραγόντων («Αλληλεπιδράσεις»)</w:t>
      </w:r>
    </w:p>
    <w:p w:rsidR="00C35192" w:rsidRDefault="00CA3C53" w:rsidP="00C35192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6476911</wp:posOffset>
                </wp:positionH>
                <wp:positionV relativeFrom="paragraph">
                  <wp:posOffset>385965</wp:posOffset>
                </wp:positionV>
                <wp:extent cx="19800" cy="32040"/>
                <wp:effectExtent l="38100" t="38100" r="37465" b="444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98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6" o:spid="_x0000_s1026" type="#_x0000_t75" style="position:absolute;margin-left:509.2pt;margin-top:29.4pt;width:3.25pt;height:4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351271</wp:posOffset>
                </wp:positionH>
                <wp:positionV relativeFrom="paragraph">
                  <wp:posOffset>125685</wp:posOffset>
                </wp:positionV>
                <wp:extent cx="53640" cy="114480"/>
                <wp:effectExtent l="38100" t="38100" r="41910" b="5715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36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499.6pt;margin-top:8.9pt;width:5.7pt;height:1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">
                <v:imagedata r:id="rId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249031</wp:posOffset>
                </wp:positionH>
                <wp:positionV relativeFrom="paragraph">
                  <wp:posOffset>160605</wp:posOffset>
                </wp:positionV>
                <wp:extent cx="91440" cy="85320"/>
                <wp:effectExtent l="38100" t="38100" r="41910" b="4826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914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491.3pt;margin-top:11.8pt;width:8.8pt;height:8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171631</wp:posOffset>
                </wp:positionH>
                <wp:positionV relativeFrom="paragraph">
                  <wp:posOffset>100845</wp:posOffset>
                </wp:positionV>
                <wp:extent cx="125280" cy="153000"/>
                <wp:effectExtent l="38100" t="38100" r="46355" b="3810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25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485pt;margin-top:7pt;width:11.45pt;height:13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6069391</wp:posOffset>
                </wp:positionH>
                <wp:positionV relativeFrom="paragraph">
                  <wp:posOffset>43605</wp:posOffset>
                </wp:positionV>
                <wp:extent cx="8640" cy="16920"/>
                <wp:effectExtent l="38100" t="38100" r="29845" b="4064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477.15pt;margin-top:2.7pt;width:2.2pt;height:2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077311</wp:posOffset>
                </wp:positionH>
                <wp:positionV relativeFrom="paragraph">
                  <wp:posOffset>156645</wp:posOffset>
                </wp:positionV>
                <wp:extent cx="81720" cy="100080"/>
                <wp:effectExtent l="38100" t="38100" r="33020" b="3365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817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477.7pt;margin-top:11.75pt;width:8.1pt;height:9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946271</wp:posOffset>
                </wp:positionH>
                <wp:positionV relativeFrom="paragraph">
                  <wp:posOffset>155925</wp:posOffset>
                </wp:positionV>
                <wp:extent cx="72000" cy="253080"/>
                <wp:effectExtent l="19050" t="38100" r="42545" b="3302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20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467.35pt;margin-top:11.4pt;width:7.35pt;height:21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792551</wp:posOffset>
                </wp:positionH>
                <wp:positionV relativeFrom="paragraph">
                  <wp:posOffset>157005</wp:posOffset>
                </wp:positionV>
                <wp:extent cx="34200" cy="101520"/>
                <wp:effectExtent l="38100" t="38100" r="42545" b="5143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4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455.15pt;margin-top:11.5pt;width:4.5pt;height:9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779951</wp:posOffset>
                </wp:positionH>
                <wp:positionV relativeFrom="paragraph">
                  <wp:posOffset>-29835</wp:posOffset>
                </wp:positionV>
                <wp:extent cx="128520" cy="307080"/>
                <wp:effectExtent l="38100" t="38100" r="43180" b="3619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285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454.1pt;margin-top:-3.2pt;width:11.9pt;height:25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644951</wp:posOffset>
                </wp:positionH>
                <wp:positionV relativeFrom="paragraph">
                  <wp:posOffset>172125</wp:posOffset>
                </wp:positionV>
                <wp:extent cx="182520" cy="113040"/>
                <wp:effectExtent l="38100" t="38100" r="8255" b="3937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82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443.75pt;margin-top:12.65pt;width:15.95pt;height:10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682391</wp:posOffset>
                </wp:positionH>
                <wp:positionV relativeFrom="paragraph">
                  <wp:posOffset>123165</wp:posOffset>
                </wp:positionV>
                <wp:extent cx="15120" cy="147960"/>
                <wp:effectExtent l="38100" t="38100" r="42545" b="4254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5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446.55pt;margin-top:8.95pt;width:2.9pt;height:13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534431</wp:posOffset>
                </wp:positionH>
                <wp:positionV relativeFrom="paragraph">
                  <wp:posOffset>-92835</wp:posOffset>
                </wp:positionV>
                <wp:extent cx="100440" cy="362520"/>
                <wp:effectExtent l="38100" t="38100" r="52070" b="3810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044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434.9pt;margin-top:-8.2pt;width:9.7pt;height:30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402671</wp:posOffset>
                </wp:positionH>
                <wp:positionV relativeFrom="paragraph">
                  <wp:posOffset>180045</wp:posOffset>
                </wp:positionV>
                <wp:extent cx="106920" cy="105480"/>
                <wp:effectExtent l="38100" t="38100" r="26670" b="2794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6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424.85pt;margin-top:13.65pt;width:9.85pt;height:9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324551</wp:posOffset>
                </wp:positionH>
                <wp:positionV relativeFrom="paragraph">
                  <wp:posOffset>-13995</wp:posOffset>
                </wp:positionV>
                <wp:extent cx="79920" cy="306000"/>
                <wp:effectExtent l="38100" t="38100" r="34925" b="3746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992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418.5pt;margin-top:-2pt;width:8.05pt;height:25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193871</wp:posOffset>
                </wp:positionH>
                <wp:positionV relativeFrom="paragraph">
                  <wp:posOffset>-1755</wp:posOffset>
                </wp:positionV>
                <wp:extent cx="109440" cy="301680"/>
                <wp:effectExtent l="38100" t="38100" r="43180" b="4127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094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408.1pt;margin-top:-1pt;width:10.25pt;height:25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">
                <v:imagedata r:id="rId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177311</wp:posOffset>
                </wp:positionH>
                <wp:positionV relativeFrom="paragraph">
                  <wp:posOffset>186525</wp:posOffset>
                </wp:positionV>
                <wp:extent cx="21240" cy="84600"/>
                <wp:effectExtent l="38100" t="38100" r="36195" b="2984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12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406.75pt;margin-top:14.1pt;width:3.35pt;height:8.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">
                <v:imagedata r:id="rId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104951</wp:posOffset>
                </wp:positionH>
                <wp:positionV relativeFrom="paragraph">
                  <wp:posOffset>134685</wp:posOffset>
                </wp:positionV>
                <wp:extent cx="82440" cy="150120"/>
                <wp:effectExtent l="19050" t="38100" r="32385" b="4064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24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401.1pt;margin-top:9.7pt;width:8.15pt;height:13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">
                <v:imagedata r:id="rId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22431</wp:posOffset>
                </wp:positionH>
                <wp:positionV relativeFrom="paragraph">
                  <wp:posOffset>150165</wp:posOffset>
                </wp:positionV>
                <wp:extent cx="49680" cy="135360"/>
                <wp:effectExtent l="38100" t="38100" r="26670" b="3619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49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87pt;margin-top:11.05pt;width:5.05pt;height:12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">
                <v:imagedata r:id="rId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780951</wp:posOffset>
                </wp:positionH>
                <wp:positionV relativeFrom="paragraph">
                  <wp:posOffset>81405</wp:posOffset>
                </wp:positionV>
                <wp:extent cx="80640" cy="363240"/>
                <wp:effectExtent l="38100" t="38100" r="34290" b="3683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064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75.55pt;margin-top:5.6pt;width:8.1pt;height:30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">
                <v:imagedata r:id="rId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72311</wp:posOffset>
                </wp:positionH>
                <wp:positionV relativeFrom="paragraph">
                  <wp:posOffset>172485</wp:posOffset>
                </wp:positionV>
                <wp:extent cx="96480" cy="96120"/>
                <wp:effectExtent l="38100" t="38100" r="37465" b="3746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6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375pt;margin-top:12.7pt;width:9.2pt;height:9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">
                <v:imagedata r:id="rId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75111</wp:posOffset>
                </wp:positionH>
                <wp:positionV relativeFrom="paragraph">
                  <wp:posOffset>33525</wp:posOffset>
                </wp:positionV>
                <wp:extent cx="82080" cy="446760"/>
                <wp:effectExtent l="38100" t="38100" r="51435" b="4889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8208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367.1pt;margin-top:1.85pt;width:8.3pt;height:36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">
                <v:imagedata r:id="rId50" o:title=""/>
              </v:shape>
            </w:pict>
          </mc:Fallback>
        </mc:AlternateContent>
      </w:r>
      <w:r w:rsidR="00C35192">
        <w:t>Σ</w:t>
      </w:r>
      <w:r w:rsidR="00D579A1">
        <w:t xml:space="preserve">τα Γενικευμένα Αθροιστικά </w:t>
      </w:r>
      <w:r w:rsidR="00C35192">
        <w:t>μοντέλα μπορού</w:t>
      </w:r>
      <w:r w:rsidR="00C35192" w:rsidRPr="001109B4">
        <w:t>ν</w:t>
      </w:r>
      <w:r w:rsidR="00C35192">
        <w:t>:</w:t>
      </w:r>
    </w:p>
    <w:p w:rsidR="00C35192" w:rsidRDefault="008F3729" w:rsidP="009238CF">
      <w:pPr>
        <w:pStyle w:val="ListParagraph"/>
        <w:numPr>
          <w:ilvl w:val="0"/>
          <w:numId w:val="6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271391</wp:posOffset>
                </wp:positionH>
                <wp:positionV relativeFrom="paragraph">
                  <wp:posOffset>332490</wp:posOffset>
                </wp:positionV>
                <wp:extent cx="4320" cy="5400"/>
                <wp:effectExtent l="38100" t="38100" r="34290" b="3302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86" o:spid="_x0000_s1026" type="#_x0000_t75" style="position:absolute;margin-left:178.1pt;margin-top:25.55pt;width:1.9pt;height:1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">
                <v:imagedata r:id="rId52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6362431</wp:posOffset>
                </wp:positionH>
                <wp:positionV relativeFrom="paragraph">
                  <wp:posOffset>324960</wp:posOffset>
                </wp:positionV>
                <wp:extent cx="14760" cy="11880"/>
                <wp:effectExtent l="38100" t="38100" r="42545" b="4572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4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500.05pt;margin-top:24.6pt;width:2.85pt;height:2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">
                <v:imagedata r:id="rId54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6333631</wp:posOffset>
                </wp:positionH>
                <wp:positionV relativeFrom="paragraph">
                  <wp:posOffset>362040</wp:posOffset>
                </wp:positionV>
                <wp:extent cx="144360" cy="131400"/>
                <wp:effectExtent l="38100" t="38100" r="46355" b="4064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44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497.9pt;margin-top:27.7pt;width:13.1pt;height:12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">
                <v:imagedata r:id="rId56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6248311</wp:posOffset>
                </wp:positionH>
                <wp:positionV relativeFrom="paragraph">
                  <wp:posOffset>381480</wp:posOffset>
                </wp:positionV>
                <wp:extent cx="73440" cy="188640"/>
                <wp:effectExtent l="38100" t="38100" r="41275" b="4000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34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491pt;margin-top:29.05pt;width:7.85pt;height:16.7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">
                <v:imagedata r:id="rId58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6069031</wp:posOffset>
                </wp:positionH>
                <wp:positionV relativeFrom="paragraph">
                  <wp:posOffset>420720</wp:posOffset>
                </wp:positionV>
                <wp:extent cx="153000" cy="99720"/>
                <wp:effectExtent l="38100" t="38100" r="38100" b="5270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53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477.25pt;margin-top:32.2pt;width:13.7pt;height:9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">
                <v:imagedata r:id="rId60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916031</wp:posOffset>
                </wp:positionH>
                <wp:positionV relativeFrom="paragraph">
                  <wp:posOffset>337560</wp:posOffset>
                </wp:positionV>
                <wp:extent cx="70920" cy="365760"/>
                <wp:effectExtent l="38100" t="38100" r="43815" b="5334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092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464.95pt;margin-top:25.75pt;width:7.4pt;height:30.5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">
                <v:imagedata r:id="rId62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922511</wp:posOffset>
                </wp:positionH>
                <wp:positionV relativeFrom="paragraph">
                  <wp:posOffset>416040</wp:posOffset>
                </wp:positionV>
                <wp:extent cx="144360" cy="96480"/>
                <wp:effectExtent l="38100" t="38100" r="46355" b="3746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4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465.35pt;margin-top:31.85pt;width:13.5pt;height:9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">
                <v:imagedata r:id="rId64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499151</wp:posOffset>
                </wp:positionH>
                <wp:positionV relativeFrom="paragraph">
                  <wp:posOffset>434400</wp:posOffset>
                </wp:positionV>
                <wp:extent cx="208440" cy="126720"/>
                <wp:effectExtent l="38100" t="38100" r="58420" b="4508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08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432.1pt;margin-top:33.25pt;width:18.35pt;height:11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">
                <v:imagedata r:id="rId66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446231</wp:posOffset>
                </wp:positionH>
                <wp:positionV relativeFrom="paragraph">
                  <wp:posOffset>429000</wp:posOffset>
                </wp:positionV>
                <wp:extent cx="33120" cy="136080"/>
                <wp:effectExtent l="38100" t="38100" r="43180" b="3556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3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428.15pt;margin-top:33pt;width:4.2pt;height:12.3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">
                <v:imagedata r:id="rId68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279551</wp:posOffset>
                </wp:positionH>
                <wp:positionV relativeFrom="paragraph">
                  <wp:posOffset>477600</wp:posOffset>
                </wp:positionV>
                <wp:extent cx="151920" cy="63720"/>
                <wp:effectExtent l="38100" t="38100" r="38735" b="5080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519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414.95pt;margin-top:36.6pt;width:13.6pt;height:6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">
                <v:imagedata r:id="rId70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090111</wp:posOffset>
                </wp:positionH>
                <wp:positionV relativeFrom="paragraph">
                  <wp:posOffset>323160</wp:posOffset>
                </wp:positionV>
                <wp:extent cx="109440" cy="285480"/>
                <wp:effectExtent l="57150" t="38100" r="43180" b="3873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94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320.95pt;margin-top:24.45pt;width:10.55pt;height:24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">
                <v:imagedata r:id="rId72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038631</wp:posOffset>
                </wp:positionH>
                <wp:positionV relativeFrom="paragraph">
                  <wp:posOffset>475800</wp:posOffset>
                </wp:positionV>
                <wp:extent cx="22320" cy="30600"/>
                <wp:effectExtent l="38100" t="38100" r="34925" b="4572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2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317.1pt;margin-top:36.55pt;width:3.25pt;height:3.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">
                <v:imagedata r:id="rId74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517231</wp:posOffset>
                </wp:positionH>
                <wp:positionV relativeFrom="paragraph">
                  <wp:posOffset>125880</wp:posOffset>
                </wp:positionV>
                <wp:extent cx="7920" cy="3240"/>
                <wp:effectExtent l="38100" t="38100" r="49530" b="3492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7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512.25pt;margin-top:9.1pt;width:2.25pt;height:1.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">
                <v:imagedata r:id="rId76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862031</wp:posOffset>
                </wp:positionH>
                <wp:positionV relativeFrom="paragraph">
                  <wp:posOffset>-3360</wp:posOffset>
                </wp:positionV>
                <wp:extent cx="99360" cy="97200"/>
                <wp:effectExtent l="38100" t="38100" r="34290" b="3619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99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460.85pt;margin-top:-1.05pt;width:9.45pt;height:9.3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">
                <v:imagedata r:id="rId78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824951</wp:posOffset>
                </wp:positionH>
                <wp:positionV relativeFrom="paragraph">
                  <wp:posOffset>9240</wp:posOffset>
                </wp:positionV>
                <wp:extent cx="34920" cy="16920"/>
                <wp:effectExtent l="38100" t="19050" r="22860" b="2159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34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457.95pt;margin-top:.25pt;width:4pt;height:2.4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">
                <v:imagedata r:id="rId80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6352351</wp:posOffset>
                </wp:positionH>
                <wp:positionV relativeFrom="paragraph">
                  <wp:posOffset>81960</wp:posOffset>
                </wp:positionV>
                <wp:extent cx="61920" cy="98280"/>
                <wp:effectExtent l="38100" t="38100" r="33655" b="546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1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499.55pt;margin-top:5.45pt;width:6.6pt;height:9.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">
                <v:imagedata r:id="rId82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6259831</wp:posOffset>
                </wp:positionH>
                <wp:positionV relativeFrom="paragraph">
                  <wp:posOffset>-27480</wp:posOffset>
                </wp:positionV>
                <wp:extent cx="26640" cy="148320"/>
                <wp:effectExtent l="38100" t="38100" r="31115" b="425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6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492.05pt;margin-top:-2.8pt;width:3.65pt;height:13.2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">
                <v:imagedata r:id="rId84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220591</wp:posOffset>
                </wp:positionH>
                <wp:positionV relativeFrom="paragraph">
                  <wp:posOffset>-32520</wp:posOffset>
                </wp:positionV>
                <wp:extent cx="121680" cy="187920"/>
                <wp:effectExtent l="38100" t="38100" r="50165" b="412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216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489pt;margin-top:-3.35pt;width:11.3pt;height:16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">
                <v:imagedata r:id="rId86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148951</wp:posOffset>
                </wp:positionH>
                <wp:positionV relativeFrom="paragraph">
                  <wp:posOffset>142440</wp:posOffset>
                </wp:positionV>
                <wp:extent cx="24480" cy="101880"/>
                <wp:effectExtent l="38100" t="38100" r="33020" b="317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4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483.45pt;margin-top:10.5pt;width:3.6pt;height:9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">
                <v:imagedata r:id="rId88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6009631</wp:posOffset>
                </wp:positionH>
                <wp:positionV relativeFrom="paragraph">
                  <wp:posOffset>225240</wp:posOffset>
                </wp:positionV>
                <wp:extent cx="91800" cy="45720"/>
                <wp:effectExtent l="38100" t="38100" r="41910" b="304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918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472.7pt;margin-top:16.95pt;width:8.55pt;height:4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">
                <v:imagedata r:id="rId90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024031</wp:posOffset>
                </wp:positionH>
                <wp:positionV relativeFrom="paragraph">
                  <wp:posOffset>99600</wp:posOffset>
                </wp:positionV>
                <wp:extent cx="10080" cy="78840"/>
                <wp:effectExtent l="38100" t="38100" r="28575" b="3556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473.55pt;margin-top:7.05pt;width:2.45pt;height: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">
                <v:imagedata r:id="rId92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889391</wp:posOffset>
                </wp:positionH>
                <wp:positionV relativeFrom="paragraph">
                  <wp:posOffset>12120</wp:posOffset>
                </wp:positionV>
                <wp:extent cx="69840" cy="166680"/>
                <wp:effectExtent l="38100" t="38100" r="45085" b="431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698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462.65pt;margin-top:.15pt;width:7.25pt;height:1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">
                <v:imagedata r:id="rId94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919271</wp:posOffset>
                </wp:positionH>
                <wp:positionV relativeFrom="paragraph">
                  <wp:posOffset>36600</wp:posOffset>
                </wp:positionV>
                <wp:extent cx="78480" cy="155520"/>
                <wp:effectExtent l="38100" t="38100" r="36195" b="3556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84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465.2pt;margin-top:2pt;width:7.95pt;height:14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">
                <v:imagedata r:id="rId96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333191</wp:posOffset>
                </wp:positionH>
                <wp:positionV relativeFrom="paragraph">
                  <wp:posOffset>62520</wp:posOffset>
                </wp:positionV>
                <wp:extent cx="311040" cy="159120"/>
                <wp:effectExtent l="38100" t="38100" r="51435" b="5080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11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419.1pt;margin-top:4.15pt;width:26.2pt;height:14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">
                <v:imagedata r:id="rId98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393311</wp:posOffset>
                </wp:positionH>
                <wp:positionV relativeFrom="paragraph">
                  <wp:posOffset>97440</wp:posOffset>
                </wp:positionV>
                <wp:extent cx="12240" cy="154440"/>
                <wp:effectExtent l="38100" t="38100" r="45085" b="361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22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423.75pt;margin-top:6.75pt;width:2.7pt;height:13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">
                <v:imagedata r:id="rId100" o:title=""/>
              </v:shape>
            </w:pict>
          </mc:Fallback>
        </mc:AlternateContent>
      </w:r>
      <w:r w:rsidR="00C35192" w:rsidRPr="001109B4">
        <w:t xml:space="preserve">κάποιες μεταβλητές να εμφανίζονται </w:t>
      </w:r>
      <w:r w:rsidR="00C35192" w:rsidRPr="00D579A1">
        <w:rPr>
          <w:b/>
          <w:highlight w:val="yellow"/>
        </w:rPr>
        <w:t>μη-αθροιστικά</w:t>
      </w:r>
      <w:r w:rsidR="00C35192" w:rsidRPr="00D579A1">
        <w:rPr>
          <w:highlight w:val="yellow"/>
        </w:rPr>
        <w:t xml:space="preserve"> ως </w:t>
      </w:r>
      <w:r w:rsidR="00865BBA" w:rsidRPr="00D579A1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75B615C6" wp14:editId="656E500D">
            <wp:extent cx="638175" cy="266700"/>
            <wp:effectExtent l="0" t="0" r="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579A1">
        <w:rPr>
          <w:highlight w:val="yellow"/>
        </w:rPr>
        <w:t>,</w:t>
      </w:r>
    </w:p>
    <w:p w:rsidR="002670A2" w:rsidRDefault="00CA3C53" w:rsidP="002670A2">
      <w:pPr>
        <w:pStyle w:val="ListParagraph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6457831</wp:posOffset>
                </wp:positionH>
                <wp:positionV relativeFrom="paragraph">
                  <wp:posOffset>207715</wp:posOffset>
                </wp:positionV>
                <wp:extent cx="13320" cy="54720"/>
                <wp:effectExtent l="38100" t="38100" r="44450" b="4064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33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507.55pt;margin-top:15.5pt;width:3pt;height:6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">
                <v:imagedata r:id="rId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271351</wp:posOffset>
                </wp:positionH>
                <wp:positionV relativeFrom="paragraph">
                  <wp:posOffset>136075</wp:posOffset>
                </wp:positionV>
                <wp:extent cx="164520" cy="92160"/>
                <wp:effectExtent l="38100" t="38100" r="26035" b="4127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64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493pt;margin-top:9.8pt;width:14.65pt;height:9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">
                <v:imagedata r:id="rId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017911</wp:posOffset>
                </wp:positionH>
                <wp:positionV relativeFrom="paragraph">
                  <wp:posOffset>114835</wp:posOffset>
                </wp:positionV>
                <wp:extent cx="9720" cy="14040"/>
                <wp:effectExtent l="38100" t="38100" r="47625" b="4318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9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73.05pt;margin-top:8.25pt;width:2.35pt;height:2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">
                <v:imagedata r:id="rId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883631</wp:posOffset>
                </wp:positionH>
                <wp:positionV relativeFrom="paragraph">
                  <wp:posOffset>186475</wp:posOffset>
                </wp:positionV>
                <wp:extent cx="188640" cy="78480"/>
                <wp:effectExtent l="38100" t="38100" r="40005" b="3619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886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462.75pt;margin-top:13.6pt;width:16.4pt;height:7.8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">
                <v:imagedata r:id="rId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747191</wp:posOffset>
                </wp:positionH>
                <wp:positionV relativeFrom="paragraph">
                  <wp:posOffset>160555</wp:posOffset>
                </wp:positionV>
                <wp:extent cx="130320" cy="110520"/>
                <wp:effectExtent l="57150" t="38100" r="41275" b="4191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30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51.55pt;margin-top:11.9pt;width:12.25pt;height:10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">
                <v:imagedata r:id="rId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462431</wp:posOffset>
                </wp:positionH>
                <wp:positionV relativeFrom="paragraph">
                  <wp:posOffset>159475</wp:posOffset>
                </wp:positionV>
                <wp:extent cx="60120" cy="176040"/>
                <wp:effectExtent l="38100" t="38100" r="54610" b="5270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601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429.25pt;margin-top:11.65pt;width:6.65pt;height:15.8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">
                <v:imagedata r:id="rId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495911</wp:posOffset>
                </wp:positionH>
                <wp:positionV relativeFrom="paragraph">
                  <wp:posOffset>211315</wp:posOffset>
                </wp:positionV>
                <wp:extent cx="112320" cy="69840"/>
                <wp:effectExtent l="38100" t="38100" r="40640" b="4508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123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431.75pt;margin-top:15.85pt;width:10.75pt;height:7.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">
                <v:imagedata r:id="rId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280991</wp:posOffset>
                </wp:positionH>
                <wp:positionV relativeFrom="paragraph">
                  <wp:posOffset>184675</wp:posOffset>
                </wp:positionV>
                <wp:extent cx="164880" cy="142560"/>
                <wp:effectExtent l="38100" t="38100" r="6985" b="4826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64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415.2pt;margin-top:13.8pt;width:14.45pt;height:12.9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">
                <v:imagedata r:id="rId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300071</wp:posOffset>
                </wp:positionH>
                <wp:positionV relativeFrom="paragraph">
                  <wp:posOffset>268915</wp:posOffset>
                </wp:positionV>
                <wp:extent cx="6120" cy="16200"/>
                <wp:effectExtent l="19050" t="19050" r="32385" b="22225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416.85pt;margin-top:20.65pt;width:1.65pt;height:2.4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">
                <v:imagedata r:id="rId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153911</wp:posOffset>
                </wp:positionH>
                <wp:positionV relativeFrom="paragraph">
                  <wp:posOffset>105475</wp:posOffset>
                </wp:positionV>
                <wp:extent cx="23400" cy="34920"/>
                <wp:effectExtent l="38100" t="38100" r="53340" b="4191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3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404.9pt;margin-top:7.35pt;width:3.7pt;height:4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">
                <v:imagedata r:id="rId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167591</wp:posOffset>
                </wp:positionH>
                <wp:positionV relativeFrom="paragraph">
                  <wp:posOffset>190435</wp:posOffset>
                </wp:positionV>
                <wp:extent cx="79560" cy="119520"/>
                <wp:effectExtent l="38100" t="38100" r="34925" b="3302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795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406pt;margin-top:14.55pt;width:7.95pt;height:10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">
                <v:imagedata r:id="rId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062471</wp:posOffset>
                </wp:positionH>
                <wp:positionV relativeFrom="paragraph">
                  <wp:posOffset>188995</wp:posOffset>
                </wp:positionV>
                <wp:extent cx="123480" cy="39960"/>
                <wp:effectExtent l="38100" t="38100" r="29210" b="3683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23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397.8pt;margin-top:14.3pt;width:11.1pt;height:4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">
                <v:imagedata r:id="rId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092351</wp:posOffset>
                </wp:positionH>
                <wp:positionV relativeFrom="paragraph">
                  <wp:posOffset>219955</wp:posOffset>
                </wp:positionV>
                <wp:extent cx="36360" cy="92880"/>
                <wp:effectExtent l="38100" t="38100" r="40005" b="4064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63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400.2pt;margin-top:16.6pt;width:4.4pt;height:8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">
                <v:imagedata r:id="rId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806511</wp:posOffset>
                </wp:positionH>
                <wp:positionV relativeFrom="paragraph">
                  <wp:posOffset>203395</wp:posOffset>
                </wp:positionV>
                <wp:extent cx="250560" cy="190440"/>
                <wp:effectExtent l="38100" t="38100" r="54610" b="3873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505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377.5pt;margin-top:15.3pt;width:21.7pt;height:16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">
                <v:imagedata r:id="rId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724791</wp:posOffset>
                </wp:positionH>
                <wp:positionV relativeFrom="paragraph">
                  <wp:posOffset>124915</wp:posOffset>
                </wp:positionV>
                <wp:extent cx="82080" cy="248400"/>
                <wp:effectExtent l="38100" t="38100" r="32385" b="3746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820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371.1pt;margin-top:9.25pt;width:8.3pt;height:21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">
                <v:imagedata r:id="rId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615351</wp:posOffset>
                </wp:positionH>
                <wp:positionV relativeFrom="paragraph">
                  <wp:posOffset>246955</wp:posOffset>
                </wp:positionV>
                <wp:extent cx="39960" cy="61560"/>
                <wp:effectExtent l="19050" t="19050" r="36830" b="3429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99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362.7pt;margin-top:18.85pt;width:4.5pt;height: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">
                <v:imagedata r:id="rId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616791</wp:posOffset>
                </wp:positionH>
                <wp:positionV relativeFrom="paragraph">
                  <wp:posOffset>169195</wp:posOffset>
                </wp:positionV>
                <wp:extent cx="34200" cy="151920"/>
                <wp:effectExtent l="38100" t="38100" r="42545" b="3873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42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362.5pt;margin-top:12.55pt;width:4.6pt;height:13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">
                <v:imagedata r:id="rId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143751</wp:posOffset>
                </wp:positionH>
                <wp:positionV relativeFrom="paragraph">
                  <wp:posOffset>204475</wp:posOffset>
                </wp:positionV>
                <wp:extent cx="254160" cy="193680"/>
                <wp:effectExtent l="38100" t="38100" r="50800" b="3492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541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325.4pt;margin-top:15.4pt;width:21.75pt;height:16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">
                <v:imagedata r:id="rId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243911</wp:posOffset>
                </wp:positionH>
                <wp:positionV relativeFrom="paragraph">
                  <wp:posOffset>-152285</wp:posOffset>
                </wp:positionV>
                <wp:extent cx="107280" cy="313920"/>
                <wp:effectExtent l="38100" t="38100" r="45720" b="4826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072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412pt;margin-top:-12.9pt;width:10.25pt;height:26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">
                <v:imagedata r:id="rId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934311</wp:posOffset>
                </wp:positionH>
                <wp:positionV relativeFrom="paragraph">
                  <wp:posOffset>-35285</wp:posOffset>
                </wp:positionV>
                <wp:extent cx="225720" cy="102240"/>
                <wp:effectExtent l="38100" t="38100" r="41275" b="5016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25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387.8pt;margin-top:-3.75pt;width:19.45pt;height:9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">
                <v:imagedata r:id="rId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373071</wp:posOffset>
                </wp:positionH>
                <wp:positionV relativeFrom="paragraph">
                  <wp:posOffset>-34925</wp:posOffset>
                </wp:positionV>
                <wp:extent cx="394200" cy="144360"/>
                <wp:effectExtent l="38100" t="38100" r="25400" b="4635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94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343.45pt;margin-top:-3.7pt;width:32.85pt;height:13.1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">
                <v:imagedata r:id="rId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270831</wp:posOffset>
                </wp:positionH>
                <wp:positionV relativeFrom="paragraph">
                  <wp:posOffset>-39605</wp:posOffset>
                </wp:positionV>
                <wp:extent cx="46800" cy="222120"/>
                <wp:effectExtent l="38100" t="38100" r="48895" b="4508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68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335.35pt;margin-top:-4pt;width:5.5pt;height:19.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">
                <v:imagedata r:id="rId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074271</wp:posOffset>
                </wp:positionH>
                <wp:positionV relativeFrom="paragraph">
                  <wp:posOffset>1795</wp:posOffset>
                </wp:positionV>
                <wp:extent cx="1800" cy="18720"/>
                <wp:effectExtent l="38100" t="38100" r="36830" b="3873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320pt;margin-top:-.5pt;width:1.75pt;height:2.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">
                <v:imagedata r:id="rId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049431</wp:posOffset>
                </wp:positionH>
                <wp:positionV relativeFrom="paragraph">
                  <wp:posOffset>-19445</wp:posOffset>
                </wp:positionV>
                <wp:extent cx="19080" cy="82440"/>
                <wp:effectExtent l="38100" t="38100" r="38100" b="323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9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318.15pt;margin-top:-2.2pt;width:2.8pt;height:7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">
                <v:imagedata r:id="rId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16511</wp:posOffset>
                </wp:positionH>
                <wp:positionV relativeFrom="paragraph">
                  <wp:posOffset>-1805</wp:posOffset>
                </wp:positionV>
                <wp:extent cx="243000" cy="126000"/>
                <wp:effectExtent l="38100" t="38100" r="43180" b="457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43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299.75pt;margin-top:-1.05pt;width:20.6pt;height:11.6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">
                <v:imagedata r:id="rId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825151</wp:posOffset>
                </wp:positionH>
                <wp:positionV relativeFrom="paragraph">
                  <wp:posOffset>-2885</wp:posOffset>
                </wp:positionV>
                <wp:extent cx="47520" cy="129600"/>
                <wp:effectExtent l="38100" t="38100" r="48260" b="4191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47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300.3pt;margin-top:-1.05pt;width:5.4pt;height:11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">
                <v:imagedata r:id="rId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531031</wp:posOffset>
                </wp:positionH>
                <wp:positionV relativeFrom="paragraph">
                  <wp:posOffset>-4325</wp:posOffset>
                </wp:positionV>
                <wp:extent cx="95400" cy="99000"/>
                <wp:effectExtent l="38100" t="38100" r="38100" b="5397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954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277.15pt;margin-top:-1.25pt;width:9.25pt;height:9.6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">
                <v:imagedata r:id="rId155" o:title=""/>
              </v:shape>
            </w:pict>
          </mc:Fallback>
        </mc:AlternateContent>
      </w:r>
    </w:p>
    <w:p w:rsidR="00C35192" w:rsidRDefault="00CA3C53" w:rsidP="009238CF">
      <w:pPr>
        <w:pStyle w:val="ListParagraph"/>
        <w:numPr>
          <w:ilvl w:val="0"/>
          <w:numId w:val="6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060591</wp:posOffset>
                </wp:positionH>
                <wp:positionV relativeFrom="paragraph">
                  <wp:posOffset>688346</wp:posOffset>
                </wp:positionV>
                <wp:extent cx="360" cy="360"/>
                <wp:effectExtent l="0" t="0" r="0" b="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314.1pt;margin-top:42.85pt;width:11.4pt;height:22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">
                <v:imagedata r:id="rId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6583111</wp:posOffset>
                </wp:positionH>
                <wp:positionV relativeFrom="paragraph">
                  <wp:posOffset>185410</wp:posOffset>
                </wp:positionV>
                <wp:extent cx="124920" cy="264960"/>
                <wp:effectExtent l="38100" t="38100" r="46990" b="5905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2492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517.6pt;margin-top:13.65pt;width:11.8pt;height:22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">
                <v:imagedata r:id="rId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6605791</wp:posOffset>
                </wp:positionH>
                <wp:positionV relativeFrom="paragraph">
                  <wp:posOffset>340930</wp:posOffset>
                </wp:positionV>
                <wp:extent cx="23040" cy="63720"/>
                <wp:effectExtent l="38100" t="38100" r="53340" b="5080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3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519.3pt;margin-top:25.95pt;width:3.65pt;height:6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">
                <v:imagedata r:id="rId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554311</wp:posOffset>
                </wp:positionH>
                <wp:positionV relativeFrom="paragraph">
                  <wp:posOffset>344530</wp:posOffset>
                </wp:positionV>
                <wp:extent cx="54000" cy="56520"/>
                <wp:effectExtent l="38100" t="38100" r="22225" b="3873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40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515.3pt;margin-top:26.5pt;width:6.05pt;height:6.1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">
                <v:imagedata r:id="rId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464311</wp:posOffset>
                </wp:positionH>
                <wp:positionV relativeFrom="paragraph">
                  <wp:posOffset>410410</wp:posOffset>
                </wp:positionV>
                <wp:extent cx="38160" cy="52920"/>
                <wp:effectExtent l="38100" t="38100" r="38100" b="4254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81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507.95pt;margin-top:31.65pt;width:4.7pt;height:5.8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">
                <v:imagedata r:id="rId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6409591</wp:posOffset>
                </wp:positionH>
                <wp:positionV relativeFrom="paragraph">
                  <wp:posOffset>313930</wp:posOffset>
                </wp:positionV>
                <wp:extent cx="147960" cy="156240"/>
                <wp:effectExtent l="38100" t="38100" r="42545" b="5334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479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503.7pt;margin-top:23.7pt;width:13.65pt;height:14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">
                <v:imagedata r:id="rId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6336151</wp:posOffset>
                </wp:positionH>
                <wp:positionV relativeFrom="paragraph">
                  <wp:posOffset>338050</wp:posOffset>
                </wp:positionV>
                <wp:extent cx="107640" cy="161280"/>
                <wp:effectExtent l="57150" t="38100" r="45085" b="4889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07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497.85pt;margin-top:25.9pt;width:10.65pt;height:14.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">
                <v:imagedata r:id="rId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227071</wp:posOffset>
                </wp:positionH>
                <wp:positionV relativeFrom="paragraph">
                  <wp:posOffset>408610</wp:posOffset>
                </wp:positionV>
                <wp:extent cx="92160" cy="119160"/>
                <wp:effectExtent l="38100" t="38100" r="41275" b="3365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92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489.3pt;margin-top:31.45pt;width:8.95pt;height:11.1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">
                <v:imagedata r:id="rId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6298351</wp:posOffset>
                </wp:positionH>
                <wp:positionV relativeFrom="paragraph">
                  <wp:posOffset>220330</wp:posOffset>
                </wp:positionV>
                <wp:extent cx="73800" cy="81720"/>
                <wp:effectExtent l="38100" t="38100" r="40640" b="5207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73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495.5pt;margin-top:16.4pt;width:7.25pt;height:8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">
                <v:imagedata r:id="rId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6142471</wp:posOffset>
                </wp:positionH>
                <wp:positionV relativeFrom="paragraph">
                  <wp:posOffset>242290</wp:posOffset>
                </wp:positionV>
                <wp:extent cx="154440" cy="59400"/>
                <wp:effectExtent l="38100" t="38100" r="17145" b="5524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54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482.95pt;margin-top:18.15pt;width:13.6pt;height:6.6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">
                <v:imagedata r:id="rId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6157591</wp:posOffset>
                </wp:positionH>
                <wp:positionV relativeFrom="paragraph">
                  <wp:posOffset>271090</wp:posOffset>
                </wp:positionV>
                <wp:extent cx="31680" cy="64800"/>
                <wp:effectExtent l="38100" t="38100" r="45085" b="4953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31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483.85pt;margin-top:20.6pt;width:4.4pt;height:6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">
                <v:imagedata r:id="rId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6455671</wp:posOffset>
                </wp:positionH>
                <wp:positionV relativeFrom="paragraph">
                  <wp:posOffset>37450</wp:posOffset>
                </wp:positionV>
                <wp:extent cx="106560" cy="33120"/>
                <wp:effectExtent l="38100" t="38100" r="46355" b="4318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065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507.6pt;margin-top:2.05pt;width:10pt;height:4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">
                <v:imagedata r:id="rId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6281071</wp:posOffset>
                </wp:positionH>
                <wp:positionV relativeFrom="paragraph">
                  <wp:posOffset>-14750</wp:posOffset>
                </wp:positionV>
                <wp:extent cx="58680" cy="145080"/>
                <wp:effectExtent l="38100" t="38100" r="36830" b="4572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86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93.85pt;margin-top:-1.85pt;width:6.15pt;height:12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">
                <v:imagedata r:id="rId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6262351</wp:posOffset>
                </wp:positionH>
                <wp:positionV relativeFrom="paragraph">
                  <wp:posOffset>53650</wp:posOffset>
                </wp:positionV>
                <wp:extent cx="141840" cy="36720"/>
                <wp:effectExtent l="38100" t="38100" r="48895" b="4000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418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92.4pt;margin-top:3.25pt;width:12.75pt;height:4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">
                <v:imagedata r:id="rId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098191</wp:posOffset>
                </wp:positionH>
                <wp:positionV relativeFrom="paragraph">
                  <wp:posOffset>-8630</wp:posOffset>
                </wp:positionV>
                <wp:extent cx="97560" cy="109080"/>
                <wp:effectExtent l="38100" t="38100" r="36195" b="4381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975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79.4pt;margin-top:-1.65pt;width:9.35pt;height:10.4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">
                <v:imagedata r:id="rId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117991</wp:posOffset>
                </wp:positionH>
                <wp:positionV relativeFrom="paragraph">
                  <wp:posOffset>19810</wp:posOffset>
                </wp:positionV>
                <wp:extent cx="34200" cy="56160"/>
                <wp:effectExtent l="38100" t="38100" r="42545" b="3937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342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480.75pt;margin-top:.8pt;width:4.6pt;height: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">
                <v:imagedata r:id="rId187" o:title=""/>
              </v:shape>
            </w:pict>
          </mc:Fallback>
        </mc:AlternateContent>
      </w:r>
      <w:r w:rsidR="00C35192" w:rsidRPr="001109B4">
        <w:t xml:space="preserve">ή να </w:t>
      </w:r>
      <w:r w:rsidR="002670A2">
        <w:t xml:space="preserve">επιλέξουμε μια ενδιάμεση λύση: να </w:t>
      </w:r>
      <w:r w:rsidR="00C35192">
        <w:t>συμπεριλάβουμε</w:t>
      </w:r>
      <w:r w:rsidR="00C35192" w:rsidRPr="001109B4">
        <w:t xml:space="preserve"> ως μεταβλητές τα </w:t>
      </w:r>
      <w:r w:rsidR="00C35192" w:rsidRPr="00D579A1">
        <w:rPr>
          <w:highlight w:val="yellow"/>
        </w:rPr>
        <w:t xml:space="preserve">γινόμενα </w:t>
      </w:r>
      <w:r w:rsidR="00865BBA" w:rsidRPr="00D579A1">
        <w:rPr>
          <w:noProof/>
          <w:position w:val="-16"/>
          <w:highlight w:val="yellow"/>
          <w:lang w:val="en-US" w:eastAsia="en-US"/>
        </w:rPr>
        <w:drawing>
          <wp:inline distT="0" distB="0" distL="0" distR="0" wp14:anchorId="6B79584D" wp14:editId="293D852C">
            <wp:extent cx="1066800" cy="276225"/>
            <wp:effectExtent l="0" t="0" r="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1109B4">
        <w:t xml:space="preserve"> </w:t>
      </w:r>
      <w:r w:rsidR="00865BBA">
        <w:rPr>
          <w:noProof/>
          <w:position w:val="-12"/>
          <w:lang w:val="en-US" w:eastAsia="en-US"/>
        </w:rPr>
        <w:drawing>
          <wp:inline distT="0" distB="0" distL="0" distR="0">
            <wp:extent cx="723900" cy="228600"/>
            <wp:effectExtent l="0" t="0" r="0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1109B4">
        <w:t xml:space="preserve"> , </w:t>
      </w:r>
      <w:r w:rsidR="00865BBA">
        <w:rPr>
          <w:noProof/>
          <w:position w:val="-10"/>
          <w:lang w:val="en-US" w:eastAsia="en-US"/>
        </w:rPr>
        <w:drawing>
          <wp:inline distT="0" distB="0" distL="0" distR="0">
            <wp:extent cx="762000" cy="219075"/>
            <wp:effectExtent l="0" t="0" r="0" b="0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1109B4">
        <w:t>,</w:t>
      </w:r>
      <w:r w:rsidR="00C35192">
        <w:rPr>
          <w:position w:val="-10"/>
        </w:rPr>
        <w:t xml:space="preserve"> </w:t>
      </w:r>
      <w:r w:rsidR="00C35192" w:rsidRPr="001109B4">
        <w:t xml:space="preserve">όπου </w:t>
      </w:r>
      <w:r w:rsidR="00865BBA">
        <w:rPr>
          <w:noProof/>
          <w:position w:val="-22"/>
          <w:lang w:val="en-US" w:eastAsia="en-US"/>
        </w:rPr>
        <w:drawing>
          <wp:inline distT="0" distB="0" distL="0" distR="0">
            <wp:extent cx="981075" cy="342900"/>
            <wp:effectExtent l="0" t="0" r="0" b="0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>
        <w:rPr>
          <w:position w:val="-22"/>
        </w:rPr>
        <w:t xml:space="preserve"> </w:t>
      </w:r>
      <w:r w:rsidR="00C35192" w:rsidRPr="001109B4">
        <w:t xml:space="preserve">μια βάση συναρτήσεων για την </w:t>
      </w:r>
      <w:r w:rsidR="00865BBA">
        <w:rPr>
          <w:noProof/>
          <w:position w:val="-12"/>
          <w:lang w:val="en-US" w:eastAsia="en-US"/>
        </w:rPr>
        <w:drawing>
          <wp:inline distT="0" distB="0" distL="0" distR="0">
            <wp:extent cx="161925" cy="238125"/>
            <wp:effectExtent l="0" t="0" r="0" b="0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1109B4">
        <w:t xml:space="preserve"> και </w:t>
      </w:r>
      <w:r w:rsidR="00865BBA">
        <w:rPr>
          <w:noProof/>
          <w:position w:val="-20"/>
          <w:lang w:val="en-US" w:eastAsia="en-US"/>
        </w:rPr>
        <w:drawing>
          <wp:inline distT="0" distB="0" distL="0" distR="0">
            <wp:extent cx="1038225" cy="314325"/>
            <wp:effectExtent l="0" t="0" r="0" b="0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>
        <w:rPr>
          <w:position w:val="-20"/>
        </w:rPr>
        <w:t xml:space="preserve"> </w:t>
      </w:r>
      <w:r w:rsidR="00C35192" w:rsidRPr="001109B4">
        <w:t xml:space="preserve">μια βάση για την </w:t>
      </w:r>
      <w:r w:rsidR="00865BBA">
        <w:rPr>
          <w:noProof/>
          <w:position w:val="-12"/>
          <w:lang w:val="en-US" w:eastAsia="en-US"/>
        </w:rPr>
        <w:drawing>
          <wp:inline distT="0" distB="0" distL="0" distR="0">
            <wp:extent cx="190500" cy="238125"/>
            <wp:effectExtent l="0" t="0" r="0" b="0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1109B4">
        <w:t xml:space="preserve">. Αυτά είναι </w:t>
      </w:r>
      <w:r w:rsidR="00C35192" w:rsidRPr="00D579A1">
        <w:rPr>
          <w:b/>
          <w:highlight w:val="yellow"/>
        </w:rPr>
        <w:t xml:space="preserve">η λεγόμενη </w:t>
      </w:r>
      <w:r w:rsidR="00C35192" w:rsidRPr="00D579A1">
        <w:rPr>
          <w:b/>
          <w:highlight w:val="yellow"/>
          <w:lang w:val="en-US"/>
        </w:rPr>
        <w:t>tensor</w:t>
      </w:r>
      <w:r w:rsidR="00C35192" w:rsidRPr="00D579A1">
        <w:rPr>
          <w:b/>
          <w:highlight w:val="yellow"/>
        </w:rPr>
        <w:t>-βάση</w:t>
      </w:r>
      <w:r w:rsidR="00C35192" w:rsidRPr="00D579A1">
        <w:rPr>
          <w:highlight w:val="yellow"/>
        </w:rPr>
        <w:t xml:space="preserve"> για την </w:t>
      </w:r>
      <w:r w:rsidR="00865BBA" w:rsidRPr="00D579A1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5BD166B4" wp14:editId="0B5DE07C">
            <wp:extent cx="638175" cy="266700"/>
            <wp:effectExtent l="0" t="0" r="0" b="0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0A2">
        <w:t>:</w:t>
      </w:r>
    </w:p>
    <w:p w:rsidR="002670A2" w:rsidRDefault="00CA3C53" w:rsidP="002670A2">
      <w:pPr>
        <w:pStyle w:val="ListParagrap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883031</wp:posOffset>
                </wp:positionH>
                <wp:positionV relativeFrom="paragraph">
                  <wp:posOffset>16711</wp:posOffset>
                </wp:positionV>
                <wp:extent cx="403560" cy="149040"/>
                <wp:effectExtent l="38100" t="38100" r="53975" b="4191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4035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226.05pt;margin-top:.6pt;width:33.6pt;height:13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">
                <v:imagedata r:id="rId197" o:title=""/>
              </v:shape>
            </w:pict>
          </mc:Fallback>
        </mc:AlternateContent>
      </w:r>
    </w:p>
    <w:p w:rsidR="002670A2" w:rsidRDefault="00CA3C53" w:rsidP="002670A2">
      <w:pPr>
        <w:pStyle w:val="ListParagraph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124871</wp:posOffset>
                </wp:positionH>
                <wp:positionV relativeFrom="paragraph">
                  <wp:posOffset>46881</wp:posOffset>
                </wp:positionV>
                <wp:extent cx="216720" cy="261000"/>
                <wp:effectExtent l="57150" t="57150" r="12065" b="6286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1672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165.9pt;margin-top:2.4pt;width:19.75pt;height:23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">
                <v:imagedata r:id="rId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164831</wp:posOffset>
                </wp:positionH>
                <wp:positionV relativeFrom="paragraph">
                  <wp:posOffset>143721</wp:posOffset>
                </wp:positionV>
                <wp:extent cx="75240" cy="161280"/>
                <wp:effectExtent l="57150" t="57150" r="58420" b="6794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52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169.15pt;margin-top:9.75pt;width:8.05pt;height:15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">
                <v:imagedata r:id="rId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135311</wp:posOffset>
                </wp:positionH>
                <wp:positionV relativeFrom="paragraph">
                  <wp:posOffset>128961</wp:posOffset>
                </wp:positionV>
                <wp:extent cx="170640" cy="124200"/>
                <wp:effectExtent l="57150" t="57150" r="77470" b="6667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70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166.75pt;margin-top:8.65pt;width:16.4pt;height:12.8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">
                <v:imagedata r:id="rId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532631</wp:posOffset>
                </wp:positionH>
                <wp:positionV relativeFrom="paragraph">
                  <wp:posOffset>197721</wp:posOffset>
                </wp:positionV>
                <wp:extent cx="360" cy="360"/>
                <wp:effectExtent l="0" t="0" r="0" b="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434.65pt;margin-top:14.55pt;width:2.05pt;height:2.0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AgOBAQAAMAMAAA4AAABkcnMvZTJvRG9jLnhtbJxSy07DMBC8I/EP&#10;lu80SUGF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yfj0SN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">
                <v:imagedata r:id="rId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625991</wp:posOffset>
                </wp:positionH>
                <wp:positionV relativeFrom="paragraph">
                  <wp:posOffset>127161</wp:posOffset>
                </wp:positionV>
                <wp:extent cx="52560" cy="251280"/>
                <wp:effectExtent l="38100" t="38100" r="43180" b="3492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525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206.05pt;margin-top:9.15pt;width:5.55pt;height:21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202711</wp:posOffset>
                </wp:positionH>
                <wp:positionV relativeFrom="paragraph">
                  <wp:posOffset>36081</wp:posOffset>
                </wp:positionV>
                <wp:extent cx="129240" cy="25920"/>
                <wp:effectExtent l="38100" t="38100" r="42545" b="5080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92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251.3pt;margin-top:2pt;width:11.95pt;height:3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232951</wp:posOffset>
                </wp:positionH>
                <wp:positionV relativeFrom="paragraph">
                  <wp:posOffset>-40959</wp:posOffset>
                </wp:positionV>
                <wp:extent cx="97920" cy="153360"/>
                <wp:effectExtent l="38100" t="38100" r="35560" b="3746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979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253.65pt;margin-top:-4.2pt;width:9.35pt;height:13.9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">
                <v:imagedata r:id="rId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167791</wp:posOffset>
                </wp:positionH>
                <wp:positionV relativeFrom="paragraph">
                  <wp:posOffset>70281</wp:posOffset>
                </wp:positionV>
                <wp:extent cx="39240" cy="75600"/>
                <wp:effectExtent l="38100" t="38100" r="37465" b="3873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39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248.85pt;margin-top:4.85pt;width:4.5pt;height:7.4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">
                <v:imagedata r:id="rId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026671</wp:posOffset>
                </wp:positionH>
                <wp:positionV relativeFrom="paragraph">
                  <wp:posOffset>-3159</wp:posOffset>
                </wp:positionV>
                <wp:extent cx="112320" cy="122040"/>
                <wp:effectExtent l="38100" t="38100" r="40640" b="4953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123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237.4pt;margin-top:-1.2pt;width:10.6pt;height:11.4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">
                <v:imagedata r:id="rId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053311</wp:posOffset>
                </wp:positionH>
                <wp:positionV relativeFrom="paragraph">
                  <wp:posOffset>-29439</wp:posOffset>
                </wp:positionV>
                <wp:extent cx="102960" cy="145080"/>
                <wp:effectExtent l="38100" t="38100" r="49530" b="4572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02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239.5pt;margin-top:-3.2pt;width:9.9pt;height:13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">
                <v:imagedata r:id="rId217" o:title=""/>
              </v:shape>
            </w:pict>
          </mc:Fallback>
        </mc:AlternateContent>
      </w:r>
    </w:p>
    <w:p w:rsidR="00D579A1" w:rsidRPr="00D579A1" w:rsidRDefault="008F3729" w:rsidP="009238CF">
      <w:pPr>
        <w:pStyle w:val="ListParagraph"/>
        <w:numPr>
          <w:ilvl w:val="0"/>
          <w:numId w:val="10"/>
        </w:numPr>
        <w:rPr>
          <w:szCs w:val="28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973831</wp:posOffset>
                </wp:positionH>
                <wp:positionV relativeFrom="paragraph">
                  <wp:posOffset>871542</wp:posOffset>
                </wp:positionV>
                <wp:extent cx="1517400" cy="58320"/>
                <wp:effectExtent l="38100" t="38100" r="26035" b="5651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5174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311.9pt;margin-top:67.65pt;width:121.5pt;height:6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">
                <v:imagedata r:id="rId219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939711</wp:posOffset>
                </wp:positionH>
                <wp:positionV relativeFrom="paragraph">
                  <wp:posOffset>469896</wp:posOffset>
                </wp:positionV>
                <wp:extent cx="79200" cy="201960"/>
                <wp:effectExtent l="76200" t="171450" r="111760" b="19812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92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385.2pt;margin-top:25.9pt;width:15.7pt;height:38.4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">
                <v:imagedata r:id="rId221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407191</wp:posOffset>
                </wp:positionH>
                <wp:positionV relativeFrom="paragraph">
                  <wp:posOffset>923856</wp:posOffset>
                </wp:positionV>
                <wp:extent cx="158760" cy="140760"/>
                <wp:effectExtent l="57150" t="57150" r="50800" b="6921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58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67.15pt;margin-top:71.55pt;width:14.85pt;height:13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">
                <v:imagedata r:id="rId223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160511</wp:posOffset>
                </wp:positionH>
                <wp:positionV relativeFrom="paragraph">
                  <wp:posOffset>362616</wp:posOffset>
                </wp:positionV>
                <wp:extent cx="1342800" cy="634320"/>
                <wp:effectExtent l="38100" t="38100" r="48260" b="5207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42800" cy="63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169.45pt;margin-top:27.9pt;width:107.75pt;height:52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">
                <v:imagedata r:id="rId225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566031</wp:posOffset>
                </wp:positionH>
                <wp:positionV relativeFrom="paragraph">
                  <wp:posOffset>926376</wp:posOffset>
                </wp:positionV>
                <wp:extent cx="186840" cy="110520"/>
                <wp:effectExtent l="57150" t="38100" r="60960" b="6096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86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358.15pt;margin-top:71.75pt;width:17.25pt;height:11.0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">
                <v:imagedata r:id="rId227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528951</wp:posOffset>
                </wp:positionH>
                <wp:positionV relativeFrom="paragraph">
                  <wp:posOffset>743136</wp:posOffset>
                </wp:positionV>
                <wp:extent cx="1112400" cy="267480"/>
                <wp:effectExtent l="38100" t="57150" r="50165" b="5651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1240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355.6pt;margin-top:57pt;width:89.8pt;height:23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">
                <v:imagedata r:id="rId229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5602831</wp:posOffset>
                </wp:positionH>
                <wp:positionV relativeFrom="paragraph">
                  <wp:posOffset>387096</wp:posOffset>
                </wp:positionV>
                <wp:extent cx="154080" cy="213480"/>
                <wp:effectExtent l="57150" t="57150" r="17780" b="7239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540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439.75pt;margin-top:29.2pt;width:15.15pt;height:19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">
                <v:imagedata r:id="rId231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013791</wp:posOffset>
                </wp:positionH>
                <wp:positionV relativeFrom="paragraph">
                  <wp:posOffset>532176</wp:posOffset>
                </wp:positionV>
                <wp:extent cx="31680" cy="180360"/>
                <wp:effectExtent l="95250" t="171450" r="121285" b="20066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31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310.6pt;margin-top:31.3pt;width:12.85pt;height:35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">
                <v:imagedata r:id="rId233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687991</wp:posOffset>
                </wp:positionH>
                <wp:positionV relativeFrom="paragraph">
                  <wp:posOffset>492216</wp:posOffset>
                </wp:positionV>
                <wp:extent cx="41760" cy="196200"/>
                <wp:effectExtent l="95250" t="171450" r="130175" b="18542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17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286.3pt;margin-top:27.9pt;width:13.25pt;height:36.4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">
                <v:imagedata r:id="rId235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589631</wp:posOffset>
                </wp:positionH>
                <wp:positionV relativeFrom="paragraph">
                  <wp:posOffset>87936</wp:posOffset>
                </wp:positionV>
                <wp:extent cx="20880" cy="168840"/>
                <wp:effectExtent l="95250" t="171450" r="113030" b="19367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08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198.8pt;margin-top:-3.9pt;width:11.95pt;height:34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">
                <v:imagedata r:id="rId237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503591</wp:posOffset>
                </wp:positionH>
                <wp:positionV relativeFrom="paragraph">
                  <wp:posOffset>-8184</wp:posOffset>
                </wp:positionV>
                <wp:extent cx="217080" cy="361440"/>
                <wp:effectExtent l="38100" t="38100" r="31115" b="3873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1708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196.35pt;margin-top:-1.55pt;width:18.8pt;height:30.1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">
                <v:imagedata r:id="rId239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918031</wp:posOffset>
                </wp:positionH>
                <wp:positionV relativeFrom="paragraph">
                  <wp:posOffset>771576</wp:posOffset>
                </wp:positionV>
                <wp:extent cx="216720" cy="32400"/>
                <wp:effectExtent l="38100" t="38100" r="31115" b="4381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167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07.7pt;margin-top:60.05pt;width:18.6pt;height:4.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">
                <v:imagedata r:id="rId241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925591</wp:posOffset>
                </wp:positionH>
                <wp:positionV relativeFrom="paragraph">
                  <wp:posOffset>731256</wp:posOffset>
                </wp:positionV>
                <wp:extent cx="421920" cy="31320"/>
                <wp:effectExtent l="38100" t="38100" r="35560" b="4508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4219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308.25pt;margin-top:56.7pt;width:34.95pt;height:4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">
                <v:imagedata r:id="rId243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647231</wp:posOffset>
                </wp:positionH>
                <wp:positionV relativeFrom="paragraph">
                  <wp:posOffset>258216</wp:posOffset>
                </wp:positionV>
                <wp:extent cx="1519920" cy="270000"/>
                <wp:effectExtent l="38100" t="38100" r="42545" b="3492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51992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207.65pt;margin-top:19.85pt;width:121.35pt;height:22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">
                <v:imagedata r:id="rId245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610511</wp:posOffset>
                </wp:positionH>
                <wp:positionV relativeFrom="paragraph">
                  <wp:posOffset>-34464</wp:posOffset>
                </wp:positionV>
                <wp:extent cx="68040" cy="98280"/>
                <wp:effectExtent l="38100" t="38100" r="8255" b="3556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80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204.7pt;margin-top:-3.55pt;width:7.1pt;height:9.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">
                <v:imagedata r:id="rId247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710591</wp:posOffset>
                </wp:positionH>
                <wp:positionV relativeFrom="paragraph">
                  <wp:posOffset>295296</wp:posOffset>
                </wp:positionV>
                <wp:extent cx="84960" cy="360"/>
                <wp:effectExtent l="0" t="0" r="0" b="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84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212.45pt;margin-top:22.25pt;width:8.7pt;height:2.0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">
                <v:imagedata r:id="rId249" o:title=""/>
              </v:shape>
            </w:pict>
          </mc:Fallback>
        </mc:AlternateContent>
      </w:r>
      <w:r w:rsidR="00CA3C53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911471</wp:posOffset>
                </wp:positionH>
                <wp:positionV relativeFrom="paragraph">
                  <wp:posOffset>258216</wp:posOffset>
                </wp:positionV>
                <wp:extent cx="95400" cy="11160"/>
                <wp:effectExtent l="38100" t="38100" r="57150" b="4635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95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228.25pt;margin-top:19.3pt;width:9.5pt;height: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">
                <v:imagedata r:id="rId251" o:title=""/>
              </v:shape>
            </w:pict>
          </mc:Fallback>
        </mc:AlternateContent>
      </w:r>
      <w:r w:rsidR="00D579A1" w:rsidRPr="00D579A1">
        <w:rPr>
          <w:szCs w:val="28"/>
        </w:rPr>
        <w:t>Έστω</w:t>
      </w:r>
      <w:r w:rsidR="00D579A1" w:rsidRPr="00862B11">
        <w:t xml:space="preserve"> </w:t>
      </w:r>
      <w:r w:rsidR="00D579A1" w:rsidRPr="00D579A1">
        <w:rPr>
          <w:position w:val="-16"/>
          <w:highlight w:val="yellow"/>
          <w:lang w:val="en-US"/>
        </w:rPr>
        <w:object w:dxaOrig="2340" w:dyaOrig="499">
          <v:shape id="_x0000_i1025" type="#_x0000_t75" style="width:116.95pt;height:24.55pt" o:ole="">
            <v:imagedata r:id="rId252" o:title=""/>
          </v:shape>
          <o:OLEObject Type="Embed" ProgID="Equation.DSMT4" ShapeID="_x0000_i1025" DrawAspect="Content" ObjectID="_1684320047" r:id="rId253"/>
        </w:object>
      </w:r>
      <w:r w:rsidR="00D579A1" w:rsidRPr="00862B11">
        <w:t xml:space="preserve"> </w:t>
      </w:r>
      <w:r w:rsidR="00D579A1" w:rsidRPr="00D579A1">
        <w:rPr>
          <w:szCs w:val="28"/>
        </w:rPr>
        <w:t xml:space="preserve">και </w:t>
      </w:r>
      <w:r w:rsidR="00D579A1" w:rsidRPr="002670A2">
        <w:rPr>
          <w:b/>
          <w:color w:val="FF0000"/>
          <w:szCs w:val="28"/>
          <w:highlight w:val="lightGray"/>
        </w:rPr>
        <w:t xml:space="preserve">επιτρέπουμε στους συντελεστές </w:t>
      </w:r>
      <w:r w:rsidR="00D579A1" w:rsidRPr="002670A2">
        <w:rPr>
          <w:b/>
          <w:color w:val="FF0000"/>
          <w:position w:val="-12"/>
          <w:highlight w:val="lightGray"/>
          <w:lang w:val="en-US"/>
        </w:rPr>
        <w:object w:dxaOrig="300" w:dyaOrig="380">
          <v:shape id="_x0000_i1026" type="#_x0000_t75" style="width:15pt;height:18.75pt" o:ole="">
            <v:imagedata r:id="rId254" o:title=""/>
          </v:shape>
          <o:OLEObject Type="Embed" ProgID="Equation.DSMT4" ShapeID="_x0000_i1026" DrawAspect="Content" ObjectID="_1684320048" r:id="rId255"/>
        </w:object>
      </w:r>
      <w:r w:rsidR="00D579A1" w:rsidRPr="002670A2">
        <w:rPr>
          <w:b/>
          <w:color w:val="FF0000"/>
          <w:szCs w:val="28"/>
          <w:highlight w:val="lightGray"/>
        </w:rPr>
        <w:t xml:space="preserve"> να εξαρτώνται ομαλά από το  </w:t>
      </w:r>
      <w:r w:rsidR="00D579A1" w:rsidRPr="002670A2">
        <w:rPr>
          <w:b/>
          <w:color w:val="FF0000"/>
          <w:position w:val="-4"/>
          <w:highlight w:val="lightGray"/>
          <w:lang w:val="en-US"/>
        </w:rPr>
        <w:object w:dxaOrig="200" w:dyaOrig="220">
          <v:shape id="_x0000_i1027" type="#_x0000_t75" style="width:9.55pt;height:11.25pt" o:ole="">
            <v:imagedata r:id="rId256" o:title=""/>
          </v:shape>
          <o:OLEObject Type="Embed" ProgID="Equation.DSMT4" ShapeID="_x0000_i1027" DrawAspect="Content" ObjectID="_1684320049" r:id="rId257"/>
        </w:object>
      </w:r>
      <w:r w:rsidR="00D579A1" w:rsidRPr="002670A2">
        <w:rPr>
          <w:b/>
          <w:color w:val="FF0000"/>
          <w:szCs w:val="28"/>
          <w:highlight w:val="lightGray"/>
        </w:rPr>
        <w:t>:</w:t>
      </w:r>
      <w:r w:rsidR="00D579A1" w:rsidRPr="002670A2">
        <w:rPr>
          <w:color w:val="FF0000"/>
          <w:szCs w:val="28"/>
        </w:rPr>
        <w:t xml:space="preserve"> </w:t>
      </w:r>
      <w:r w:rsidR="00D579A1" w:rsidRPr="002670A2">
        <w:rPr>
          <w:position w:val="-20"/>
          <w:highlight w:val="yellow"/>
          <w:lang w:val="en-US"/>
        </w:rPr>
        <w:object w:dxaOrig="2960" w:dyaOrig="540">
          <v:shape id="_x0000_i1028" type="#_x0000_t75" style="width:147.75pt;height:27.05pt" o:ole="">
            <v:imagedata r:id="rId258" o:title=""/>
          </v:shape>
          <o:OLEObject Type="Embed" ProgID="Equation.DSMT4" ShapeID="_x0000_i1028" DrawAspect="Content" ObjectID="_1684320050" r:id="rId259"/>
        </w:object>
      </w:r>
      <w:r w:rsidR="00D579A1" w:rsidRPr="00D579A1">
        <w:rPr>
          <w:szCs w:val="28"/>
        </w:rPr>
        <w:t xml:space="preserve">.Τότε παίρνουμε </w:t>
      </w:r>
    </w:p>
    <w:p w:rsidR="00D579A1" w:rsidRPr="001109B4" w:rsidRDefault="00CA3C53" w:rsidP="00D579A1">
      <w:pPr>
        <w:pStyle w:val="ListParagraph"/>
        <w:ind w:left="3240"/>
        <w:jc w:val="both"/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632631</wp:posOffset>
                </wp:positionH>
                <wp:positionV relativeFrom="paragraph">
                  <wp:posOffset>90616</wp:posOffset>
                </wp:positionV>
                <wp:extent cx="58680" cy="192960"/>
                <wp:effectExtent l="114300" t="190500" r="113030" b="20764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86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58.65pt;margin-top:-5.1pt;width:15.45pt;height:39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">
                <v:imagedata r:id="rId261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824151</wp:posOffset>
                </wp:positionH>
                <wp:positionV relativeFrom="paragraph">
                  <wp:posOffset>157216</wp:posOffset>
                </wp:positionV>
                <wp:extent cx="711720" cy="39960"/>
                <wp:effectExtent l="95250" t="190500" r="127000" b="20828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117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374.55pt;margin-top:.55pt;width:67.1pt;height:27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">
                <v:imagedata r:id="rId263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230071</wp:posOffset>
                </wp:positionH>
                <wp:positionV relativeFrom="paragraph">
                  <wp:posOffset>137776</wp:posOffset>
                </wp:positionV>
                <wp:extent cx="51480" cy="149400"/>
                <wp:effectExtent l="114300" t="171450" r="100965" b="21272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1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48.1pt;margin-top:.4pt;width:16pt;height:34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">
                <v:imagedata r:id="rId265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240511</wp:posOffset>
                </wp:positionH>
                <wp:positionV relativeFrom="paragraph">
                  <wp:posOffset>327496</wp:posOffset>
                </wp:positionV>
                <wp:extent cx="39600" cy="46800"/>
                <wp:effectExtent l="38100" t="38100" r="55880" b="4889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96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54pt;margin-top:24.65pt;width:5.4pt;height:5.8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">
                <v:imagedata r:id="rId267" o:title=""/>
              </v:shape>
            </w:pict>
          </mc:Fallback>
        </mc:AlternateContent>
      </w:r>
      <w:r w:rsidR="00D579A1" w:rsidRPr="002670A2">
        <w:rPr>
          <w:position w:val="-20"/>
          <w:highlight w:val="yellow"/>
          <w:lang w:val="en-US"/>
        </w:rPr>
        <w:object w:dxaOrig="5520" w:dyaOrig="540">
          <v:shape id="_x0000_i1029" type="#_x0000_t75" style="width:275.95pt;height:27.05pt" o:ole="">
            <v:imagedata r:id="rId268" o:title=""/>
          </v:shape>
          <o:OLEObject Type="Embed" ProgID="Equation.DSMT4" ShapeID="_x0000_i1029" DrawAspect="Content" ObjectID="_1684320051" r:id="rId269"/>
        </w:object>
      </w:r>
    </w:p>
    <w:p w:rsidR="003A2E9E" w:rsidRPr="006A1189" w:rsidRDefault="008F3729" w:rsidP="003A2E9E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112351</wp:posOffset>
                </wp:positionH>
                <wp:positionV relativeFrom="paragraph">
                  <wp:posOffset>-1558</wp:posOffset>
                </wp:positionV>
                <wp:extent cx="618480" cy="69120"/>
                <wp:effectExtent l="38100" t="38100" r="48895" b="4572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618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244.05pt;margin-top:-1.1pt;width:50.75pt;height:7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">
                <v:imagedata r:id="rId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069871</wp:posOffset>
                </wp:positionH>
                <wp:positionV relativeFrom="paragraph">
                  <wp:posOffset>56762</wp:posOffset>
                </wp:positionV>
                <wp:extent cx="629280" cy="42480"/>
                <wp:effectExtent l="38100" t="38100" r="57150" b="5334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292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240.7pt;margin-top:3.45pt;width:51.6pt;height:5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">
                <v:imagedata r:id="rId273" o:title=""/>
              </v:shape>
            </w:pict>
          </mc:Fallback>
        </mc:AlternateContent>
      </w:r>
    </w:p>
    <w:p w:rsidR="00D579A1" w:rsidRDefault="008F3729">
      <w:pPr>
        <w:spacing w:before="0" w:line="240" w:lineRule="auto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530951</wp:posOffset>
                </wp:positionH>
                <wp:positionV relativeFrom="paragraph">
                  <wp:posOffset>2217685</wp:posOffset>
                </wp:positionV>
                <wp:extent cx="270000" cy="126360"/>
                <wp:effectExtent l="19050" t="19050" r="15875" b="2667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700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198.7pt;margin-top:174pt;width:22.2pt;height:10.9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">
                <v:imagedata r:id="rId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698351</wp:posOffset>
                </wp:positionH>
                <wp:positionV relativeFrom="paragraph">
                  <wp:posOffset>2315245</wp:posOffset>
                </wp:positionV>
                <wp:extent cx="287280" cy="245520"/>
                <wp:effectExtent l="38100" t="38100" r="36830" b="2159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2872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211.85pt;margin-top:181.7pt;width:23.75pt;height:20.6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">
                <v:imagedata r:id="rId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3646231</wp:posOffset>
                </wp:positionH>
                <wp:positionV relativeFrom="paragraph">
                  <wp:posOffset>2168005</wp:posOffset>
                </wp:positionV>
                <wp:extent cx="595440" cy="111960"/>
                <wp:effectExtent l="38100" t="38100" r="33655" b="4064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95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286.7pt;margin-top:169.95pt;width:48.1pt;height:10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">
                <v:imagedata r:id="rId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236191</wp:posOffset>
                </wp:positionH>
                <wp:positionV relativeFrom="paragraph">
                  <wp:posOffset>2143885</wp:posOffset>
                </wp:positionV>
                <wp:extent cx="811800" cy="147240"/>
                <wp:effectExtent l="19050" t="19050" r="26670" b="2476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118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254.5pt;margin-top:168.5pt;width:64.85pt;height:12.7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">
                <v:imagedata r:id="rId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272471</wp:posOffset>
                </wp:positionH>
                <wp:positionV relativeFrom="paragraph">
                  <wp:posOffset>2075125</wp:posOffset>
                </wp:positionV>
                <wp:extent cx="1338480" cy="1045080"/>
                <wp:effectExtent l="38100" t="38100" r="33655" b="2222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338480" cy="10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178.4pt;margin-top:162.7pt;width:106.7pt;height:83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">
                <v:imagedata r:id="rId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830831</wp:posOffset>
                </wp:positionH>
                <wp:positionV relativeFrom="paragraph">
                  <wp:posOffset>2369965</wp:posOffset>
                </wp:positionV>
                <wp:extent cx="1543680" cy="458640"/>
                <wp:effectExtent l="19050" t="38100" r="19050" b="3683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54368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222.6pt;margin-top:185.9pt;width:122.6pt;height:37.6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">
                <v:imagedata r:id="rId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529511</wp:posOffset>
                </wp:positionH>
                <wp:positionV relativeFrom="paragraph">
                  <wp:posOffset>2939485</wp:posOffset>
                </wp:positionV>
                <wp:extent cx="187560" cy="397800"/>
                <wp:effectExtent l="19050" t="19050" r="22225" b="2159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8756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198.8pt;margin-top:230.95pt;width:15.6pt;height:32.1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">
                <v:imagedata r:id="rId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236191</wp:posOffset>
                </wp:positionH>
                <wp:positionV relativeFrom="paragraph">
                  <wp:posOffset>3338725</wp:posOffset>
                </wp:positionV>
                <wp:extent cx="626040" cy="393480"/>
                <wp:effectExtent l="38100" t="38100" r="41275" b="4508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260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254.05pt;margin-top:262.1pt;width:50.95pt;height:32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">
                <v:imagedata r:id="rId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2325751</wp:posOffset>
                </wp:positionH>
                <wp:positionV relativeFrom="paragraph">
                  <wp:posOffset>1059205</wp:posOffset>
                </wp:positionV>
                <wp:extent cx="360" cy="360"/>
                <wp:effectExtent l="0" t="0" r="0" b="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182.15pt;margin-top:82.4pt;width:2.05pt;height:2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">
                <v:imagedata r:id="rId291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4071</wp:posOffset>
                </wp:positionH>
                <wp:positionV relativeFrom="paragraph">
                  <wp:posOffset>5613459</wp:posOffset>
                </wp:positionV>
                <wp:extent cx="2800440" cy="90000"/>
                <wp:effectExtent l="95250" t="171450" r="114300" b="17716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8004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-1.05pt;margin-top:431.2pt;width:229.95pt;height:27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">
                <v:imagedata r:id="rId293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276791</wp:posOffset>
                </wp:positionH>
                <wp:positionV relativeFrom="paragraph">
                  <wp:posOffset>5325459</wp:posOffset>
                </wp:positionV>
                <wp:extent cx="3641760" cy="131760"/>
                <wp:effectExtent l="57150" t="152400" r="111125" b="13525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3641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177.25pt;margin-top:410.4pt;width:293.2pt;height:25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">
                <v:imagedata r:id="rId295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445991</wp:posOffset>
                </wp:positionH>
                <wp:positionV relativeFrom="paragraph">
                  <wp:posOffset>5243617</wp:posOffset>
                </wp:positionV>
                <wp:extent cx="2851920" cy="69480"/>
                <wp:effectExtent l="38100" t="38100" r="24765" b="4508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8519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192.1pt;margin-top:412pt;width:225.9pt;height:7.2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">
                <v:imagedata r:id="rId297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451391</wp:posOffset>
                </wp:positionH>
                <wp:positionV relativeFrom="paragraph">
                  <wp:posOffset>2482057</wp:posOffset>
                </wp:positionV>
                <wp:extent cx="847800" cy="1061640"/>
                <wp:effectExtent l="38100" t="38100" r="47625" b="4381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847800" cy="10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192.05pt;margin-top:194.65pt;width:68.5pt;height:85.3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">
                <v:imagedata r:id="rId299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870071</wp:posOffset>
                </wp:positionH>
                <wp:positionV relativeFrom="paragraph">
                  <wp:posOffset>5287537</wp:posOffset>
                </wp:positionV>
                <wp:extent cx="638640" cy="58680"/>
                <wp:effectExtent l="19050" t="38100" r="28575" b="3683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6386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225.6pt;margin-top:415.6pt;width:51.4pt;height:5.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">
                <v:imagedata r:id="rId301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693231</wp:posOffset>
                </wp:positionH>
                <wp:positionV relativeFrom="paragraph">
                  <wp:posOffset>2211925</wp:posOffset>
                </wp:positionV>
                <wp:extent cx="801000" cy="1271160"/>
                <wp:effectExtent l="38100" t="38100" r="37465" b="4381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801000" cy="12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132.55pt;margin-top:173.35pt;width:64.45pt;height:101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">
                <v:imagedata r:id="rId303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061151</wp:posOffset>
                </wp:positionH>
                <wp:positionV relativeFrom="paragraph">
                  <wp:posOffset>1949125</wp:posOffset>
                </wp:positionV>
                <wp:extent cx="938160" cy="628200"/>
                <wp:effectExtent l="38100" t="38100" r="33655" b="3873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938160" cy="62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161.5pt;margin-top:152.65pt;width:75.15pt;height:50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">
                <v:imagedata r:id="rId305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103991</wp:posOffset>
                </wp:positionH>
                <wp:positionV relativeFrom="paragraph">
                  <wp:posOffset>1703965</wp:posOffset>
                </wp:positionV>
                <wp:extent cx="1953000" cy="1198440"/>
                <wp:effectExtent l="38100" t="38100" r="47625" b="4000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953000" cy="11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164.95pt;margin-top:133.1pt;width:155.45pt;height:96.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">
                <v:imagedata r:id="rId307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962871</wp:posOffset>
                </wp:positionH>
                <wp:positionV relativeFrom="paragraph">
                  <wp:posOffset>2934445</wp:posOffset>
                </wp:positionV>
                <wp:extent cx="93240" cy="93240"/>
                <wp:effectExtent l="38100" t="38100" r="40640" b="4064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3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153.65pt;margin-top:230.15pt;width:9.2pt;height:9.2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">
                <v:imagedata r:id="rId309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280751</wp:posOffset>
                </wp:positionH>
                <wp:positionV relativeFrom="paragraph">
                  <wp:posOffset>2157565</wp:posOffset>
                </wp:positionV>
                <wp:extent cx="1947960" cy="937800"/>
                <wp:effectExtent l="38100" t="38100" r="14605" b="3429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947960" cy="9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78.95pt;margin-top:169pt;width:155pt;height:75.3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">
                <v:imagedata r:id="rId311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109751</wp:posOffset>
                </wp:positionH>
                <wp:positionV relativeFrom="paragraph">
                  <wp:posOffset>3256645</wp:posOffset>
                </wp:positionV>
                <wp:extent cx="83880" cy="89280"/>
                <wp:effectExtent l="57150" t="38100" r="68580" b="6350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3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164.7pt;margin-top:255.25pt;width:9.35pt;height:9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">
                <v:imagedata r:id="rId313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613111</wp:posOffset>
                </wp:positionH>
                <wp:positionV relativeFrom="paragraph">
                  <wp:posOffset>4182925</wp:posOffset>
                </wp:positionV>
                <wp:extent cx="360" cy="360"/>
                <wp:effectExtent l="0" t="0" r="0" b="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283.1pt;margin-top:327.95pt;width:2.9pt;height:2.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">
                <v:imagedata r:id="rId315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350591</wp:posOffset>
                </wp:positionH>
                <wp:positionV relativeFrom="paragraph">
                  <wp:posOffset>3608005</wp:posOffset>
                </wp:positionV>
                <wp:extent cx="96120" cy="132120"/>
                <wp:effectExtent l="57150" t="57150" r="56515" b="7747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961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183.65pt;margin-top:282.6pt;width:10.55pt;height:13.3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">
                <v:imagedata r:id="rId317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372351</wp:posOffset>
                </wp:positionH>
                <wp:positionV relativeFrom="paragraph">
                  <wp:posOffset>4411165</wp:posOffset>
                </wp:positionV>
                <wp:extent cx="75960" cy="38880"/>
                <wp:effectExtent l="38100" t="38100" r="57785" b="5651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5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43.3pt;margin-top:346.35pt;width:8pt;height:5.0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">
                <v:imagedata r:id="rId319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471711</wp:posOffset>
                </wp:positionH>
                <wp:positionV relativeFrom="paragraph">
                  <wp:posOffset>4356805</wp:posOffset>
                </wp:positionV>
                <wp:extent cx="360" cy="360"/>
                <wp:effectExtent l="0" t="0" r="0" b="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351.1pt;margin-top:342.05pt;width:2.05pt;height:2.0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">
                <v:imagedata r:id="rId321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337071</wp:posOffset>
                </wp:positionH>
                <wp:positionV relativeFrom="paragraph">
                  <wp:posOffset>4434205</wp:posOffset>
                </wp:positionV>
                <wp:extent cx="20160" cy="37800"/>
                <wp:effectExtent l="38100" t="38100" r="56515" b="5778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201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40.5pt;margin-top:348.15pt;width:3.65pt;height:5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">
                <v:imagedata r:id="rId323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424031</wp:posOffset>
                </wp:positionH>
                <wp:positionV relativeFrom="paragraph">
                  <wp:posOffset>2512885</wp:posOffset>
                </wp:positionV>
                <wp:extent cx="677520" cy="1042920"/>
                <wp:effectExtent l="38100" t="38100" r="46990" b="4318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77520" cy="10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189.85pt;margin-top:197.35pt;width:54.9pt;height:83.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">
                <v:imagedata r:id="rId325" o:title=""/>
              </v:shape>
            </w:pict>
          </mc:Fallback>
        </mc:AlternateContent>
      </w:r>
      <w:r w:rsidR="00CA3C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466151</wp:posOffset>
                </wp:positionH>
                <wp:positionV relativeFrom="paragraph">
                  <wp:posOffset>2388325</wp:posOffset>
                </wp:positionV>
                <wp:extent cx="1998720" cy="1181880"/>
                <wp:effectExtent l="38100" t="38100" r="20955" b="3746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998720" cy="11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193.65pt;margin-top:187.05pt;width:159pt;height:94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">
                <v:imagedata r:id="rId327" o:title=""/>
              </v:shape>
            </w:pict>
          </mc:Fallback>
        </mc:AlternateContent>
      </w:r>
      <w:r w:rsidR="002670A2" w:rsidRPr="00371174">
        <w:rPr>
          <w:noProof/>
          <w:lang w:val="en-US" w:eastAsia="en-US"/>
        </w:rPr>
        <w:drawing>
          <wp:inline distT="0" distB="0" distL="0" distR="0" wp14:anchorId="2A5FD285" wp14:editId="391BF070">
            <wp:extent cx="6057900" cy="7012697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7012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79A1">
        <w:br w:type="page"/>
      </w:r>
    </w:p>
    <w:p w:rsidR="00D579A1" w:rsidRDefault="00D579A1" w:rsidP="00D579A1">
      <w:pPr>
        <w:rPr>
          <w:lang w:val="en-US"/>
        </w:rPr>
      </w:pPr>
    </w:p>
    <w:p w:rsidR="00D579A1" w:rsidRPr="00DF5D9F" w:rsidRDefault="00D579A1" w:rsidP="00D579A1">
      <w:pPr>
        <w:jc w:val="center"/>
        <w:rPr>
          <w:lang w:val="en-US"/>
        </w:rPr>
      </w:pPr>
    </w:p>
    <w:p w:rsidR="00D579A1" w:rsidRPr="00406295" w:rsidRDefault="008F3729" w:rsidP="00D579A1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296751</wp:posOffset>
                </wp:positionH>
                <wp:positionV relativeFrom="paragraph">
                  <wp:posOffset>3827151</wp:posOffset>
                </wp:positionV>
                <wp:extent cx="288000" cy="36720"/>
                <wp:effectExtent l="38100" t="38100" r="36195" b="4000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2880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37.55pt;margin-top:300.5pt;width:24.1pt;height:4.5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322871</wp:posOffset>
                </wp:positionH>
                <wp:positionV relativeFrom="paragraph">
                  <wp:posOffset>4446351</wp:posOffset>
                </wp:positionV>
                <wp:extent cx="35280" cy="14400"/>
                <wp:effectExtent l="38100" t="38100" r="22225" b="2413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35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182.3pt;margin-top:349.5pt;width:4.05pt;height:2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880071</wp:posOffset>
                </wp:positionH>
                <wp:positionV relativeFrom="paragraph">
                  <wp:posOffset>4467951</wp:posOffset>
                </wp:positionV>
                <wp:extent cx="432720" cy="164880"/>
                <wp:effectExtent l="38100" t="38100" r="24765" b="2603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432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47.4pt;margin-top:351.1pt;width:35.4pt;height:14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">
                <v:imagedata r:id="rId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511791</wp:posOffset>
                </wp:positionH>
                <wp:positionV relativeFrom="paragraph">
                  <wp:posOffset>4647591</wp:posOffset>
                </wp:positionV>
                <wp:extent cx="356400" cy="191520"/>
                <wp:effectExtent l="38100" t="38100" r="24765" b="3746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564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18.6pt;margin-top:365.2pt;width:29.25pt;height:16.3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">
                <v:imagedata r:id="rId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045591</wp:posOffset>
                </wp:positionH>
                <wp:positionV relativeFrom="paragraph">
                  <wp:posOffset>4832271</wp:posOffset>
                </wp:positionV>
                <wp:extent cx="475920" cy="364320"/>
                <wp:effectExtent l="38100" t="38100" r="38735" b="3619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47592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81.9pt;margin-top:379.75pt;width:38.65pt;height:29.9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">
                <v:imagedata r:id="rId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705031</wp:posOffset>
                </wp:positionH>
                <wp:positionV relativeFrom="paragraph">
                  <wp:posOffset>5205591</wp:posOffset>
                </wp:positionV>
                <wp:extent cx="362520" cy="311760"/>
                <wp:effectExtent l="38100" t="38100" r="38100" b="3175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625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54.8pt;margin-top:409.2pt;width:30pt;height:25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">
                <v:imagedata r:id="rId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782431</wp:posOffset>
                </wp:positionH>
                <wp:positionV relativeFrom="paragraph">
                  <wp:posOffset>5635431</wp:posOffset>
                </wp:positionV>
                <wp:extent cx="272160" cy="358920"/>
                <wp:effectExtent l="38100" t="38100" r="33020" b="4127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27216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60.65pt;margin-top:443.4pt;width:22.85pt;height:29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">
                <v:imagedata r:id="rId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1012111</wp:posOffset>
                </wp:positionH>
                <wp:positionV relativeFrom="paragraph">
                  <wp:posOffset>4757391</wp:posOffset>
                </wp:positionV>
                <wp:extent cx="1516320" cy="908640"/>
                <wp:effectExtent l="38100" t="38100" r="46355" b="4445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516320" cy="90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78.95pt;margin-top:373.9pt;width:121pt;height:73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">
                <v:imagedata r:id="rId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251151</wp:posOffset>
                </wp:positionH>
                <wp:positionV relativeFrom="paragraph">
                  <wp:posOffset>5213871</wp:posOffset>
                </wp:positionV>
                <wp:extent cx="274320" cy="197640"/>
                <wp:effectExtent l="19050" t="19050" r="30480" b="3111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743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98.2pt;margin-top:409.95pt;width:22.5pt;height:16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">
                <v:imagedata r:id="rId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810871</wp:posOffset>
                </wp:positionH>
                <wp:positionV relativeFrom="paragraph">
                  <wp:posOffset>5634351</wp:posOffset>
                </wp:positionV>
                <wp:extent cx="262800" cy="318240"/>
                <wp:effectExtent l="19050" t="19050" r="23495" b="2476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26280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63.55pt;margin-top:443.3pt;width:21.4pt;height:25.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">
                <v:imagedata r:id="rId34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97391</wp:posOffset>
                </wp:positionH>
                <wp:positionV relativeFrom="paragraph">
                  <wp:posOffset>5146374</wp:posOffset>
                </wp:positionV>
                <wp:extent cx="294120" cy="1117080"/>
                <wp:effectExtent l="38100" t="38100" r="48895" b="4508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94120" cy="11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46.45pt;margin-top:404.65pt;width:24.85pt;height:89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">
                <v:imagedata r:id="rId35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211271</wp:posOffset>
                </wp:positionH>
                <wp:positionV relativeFrom="paragraph">
                  <wp:posOffset>4055934</wp:posOffset>
                </wp:positionV>
                <wp:extent cx="438840" cy="1064880"/>
                <wp:effectExtent l="38100" t="38100" r="37465" b="4064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38840" cy="10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173.3pt;margin-top:319.05pt;width:36.35pt;height:85.2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">
                <v:imagedata r:id="rId35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358031</wp:posOffset>
                </wp:positionH>
                <wp:positionV relativeFrom="paragraph">
                  <wp:posOffset>4231974</wp:posOffset>
                </wp:positionV>
                <wp:extent cx="506880" cy="1272960"/>
                <wp:effectExtent l="38100" t="38100" r="45720" b="41910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06880" cy="12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421.15pt;margin-top:332.65pt;width:41.65pt;height:101.8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">
                <v:imagedata r:id="rId35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723271</wp:posOffset>
                </wp:positionH>
                <wp:positionV relativeFrom="paragraph">
                  <wp:posOffset>4167534</wp:posOffset>
                </wp:positionV>
                <wp:extent cx="297720" cy="1981080"/>
                <wp:effectExtent l="38100" t="38100" r="45720" b="38735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297720" cy="19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92.4pt;margin-top:327.6pt;width:25.1pt;height:157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">
                <v:imagedata r:id="rId35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068671</wp:posOffset>
                </wp:positionH>
                <wp:positionV relativeFrom="paragraph">
                  <wp:posOffset>4946574</wp:posOffset>
                </wp:positionV>
                <wp:extent cx="360" cy="360"/>
                <wp:effectExtent l="0" t="0" r="0" b="0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476.85pt;margin-top:388.5pt;width:2.05pt;height:2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0Tl6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8nnD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">
                <v:imagedata r:id="rId35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059431</wp:posOffset>
                </wp:positionH>
                <wp:positionV relativeFrom="paragraph">
                  <wp:posOffset>5634174</wp:posOffset>
                </wp:positionV>
                <wp:extent cx="360" cy="360"/>
                <wp:effectExtent l="0" t="0" r="0" b="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39.9pt;margin-top:442.65pt;width:2.05pt;height:2.0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nFKq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4zH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">
                <v:imagedata r:id="rId36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747391</wp:posOffset>
                </wp:positionH>
                <wp:positionV relativeFrom="paragraph">
                  <wp:posOffset>4137654</wp:posOffset>
                </wp:positionV>
                <wp:extent cx="1657440" cy="200880"/>
                <wp:effectExtent l="38100" t="38100" r="38100" b="4699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6574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94.6pt;margin-top:325.05pt;width:132.1pt;height:17.6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">
                <v:imagedata r:id="rId36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999031</wp:posOffset>
                </wp:positionH>
                <wp:positionV relativeFrom="paragraph">
                  <wp:posOffset>5453454</wp:posOffset>
                </wp:positionV>
                <wp:extent cx="1932480" cy="756000"/>
                <wp:effectExtent l="38100" t="38100" r="48895" b="44450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932480" cy="75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314.4pt;margin-top:428.3pt;width:153.75pt;height:61.3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">
                <v:imagedata r:id="rId36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90551</wp:posOffset>
                </wp:positionH>
                <wp:positionV relativeFrom="paragraph">
                  <wp:posOffset>4098774</wp:posOffset>
                </wp:positionV>
                <wp:extent cx="1613520" cy="1062360"/>
                <wp:effectExtent l="38100" t="38100" r="44450" b="4254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613520" cy="10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45.75pt;margin-top:321.7pt;width:129pt;height:85.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">
                <v:imagedata r:id="rId36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870991</wp:posOffset>
                </wp:positionH>
                <wp:positionV relativeFrom="paragraph">
                  <wp:posOffset>5110374</wp:posOffset>
                </wp:positionV>
                <wp:extent cx="1773000" cy="1204200"/>
                <wp:effectExtent l="38100" t="38100" r="55880" b="3429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773000" cy="12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67.75pt;margin-top:401.25pt;width:141.45pt;height:96.3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">
                <v:imagedata r:id="rId36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315551</wp:posOffset>
                </wp:positionH>
                <wp:positionV relativeFrom="paragraph">
                  <wp:posOffset>852523</wp:posOffset>
                </wp:positionV>
                <wp:extent cx="581040" cy="1035360"/>
                <wp:effectExtent l="38100" t="38100" r="47625" b="5080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581040" cy="10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417.7pt;margin-top:66.3pt;width:47.55pt;height:83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">
                <v:imagedata r:id="rId37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313391</wp:posOffset>
                </wp:positionH>
                <wp:positionV relativeFrom="paragraph">
                  <wp:posOffset>827323</wp:posOffset>
                </wp:positionV>
                <wp:extent cx="576720" cy="955440"/>
                <wp:effectExtent l="38100" t="38100" r="52070" b="3556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576720" cy="9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17.6pt;margin-top:64.35pt;width:47.1pt;height:7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">
                <v:imagedata r:id="rId37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734791</wp:posOffset>
                </wp:positionH>
                <wp:positionV relativeFrom="paragraph">
                  <wp:posOffset>1514563</wp:posOffset>
                </wp:positionV>
                <wp:extent cx="347040" cy="1531080"/>
                <wp:effectExtent l="38100" t="38100" r="53340" b="5016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347040" cy="153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293.15pt;margin-top:118.25pt;width:29.2pt;height:122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">
                <v:imagedata r:id="rId37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937271</wp:posOffset>
                </wp:positionH>
                <wp:positionV relativeFrom="paragraph">
                  <wp:posOffset>2310163</wp:posOffset>
                </wp:positionV>
                <wp:extent cx="360" cy="360"/>
                <wp:effectExtent l="0" t="0" r="0" b="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466.5pt;margin-top:180.9pt;width:2.05pt;height:2.0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Zdq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8ajB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">
                <v:imagedata r:id="rId37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154751</wp:posOffset>
                </wp:positionH>
                <wp:positionV relativeFrom="paragraph">
                  <wp:posOffset>935683</wp:posOffset>
                </wp:positionV>
                <wp:extent cx="448200" cy="1060200"/>
                <wp:effectExtent l="38100" t="38100" r="47625" b="4508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48200" cy="10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168.85pt;margin-top:72.9pt;width:36.95pt;height:85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">
                <v:imagedata r:id="rId37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177431</wp:posOffset>
                </wp:positionH>
                <wp:positionV relativeFrom="paragraph">
                  <wp:posOffset>957643</wp:posOffset>
                </wp:positionV>
                <wp:extent cx="11880" cy="7920"/>
                <wp:effectExtent l="19050" t="19050" r="26670" b="3048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1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170.9pt;margin-top:74.85pt;width:2pt;height:1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">
                <v:imagedata r:id="rId38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112991</wp:posOffset>
                </wp:positionH>
                <wp:positionV relativeFrom="paragraph">
                  <wp:posOffset>828403</wp:posOffset>
                </wp:positionV>
                <wp:extent cx="505440" cy="1211760"/>
                <wp:effectExtent l="38100" t="38100" r="28575" b="4572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505440" cy="12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165.8pt;margin-top:64.45pt;width:41.3pt;height:97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">
                <v:imagedata r:id="rId38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354351</wp:posOffset>
                </wp:positionH>
                <wp:positionV relativeFrom="paragraph">
                  <wp:posOffset>1366243</wp:posOffset>
                </wp:positionV>
                <wp:extent cx="360" cy="360"/>
                <wp:effectExtent l="0" t="0" r="0" b="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341.85pt;margin-top:106.6pt;width:2.05pt;height:2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a2W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4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">
                <v:imagedata r:id="rId38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650471</wp:posOffset>
                </wp:positionH>
                <wp:positionV relativeFrom="paragraph">
                  <wp:posOffset>2849803</wp:posOffset>
                </wp:positionV>
                <wp:extent cx="43920" cy="136440"/>
                <wp:effectExtent l="38100" t="38100" r="51435" b="3556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439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207.75pt;margin-top:223.7pt;width:5.2pt;height:12.3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">
                <v:imagedata r:id="rId38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506271</wp:posOffset>
                </wp:positionH>
                <wp:positionV relativeFrom="paragraph">
                  <wp:posOffset>3490243</wp:posOffset>
                </wp:positionV>
                <wp:extent cx="360" cy="360"/>
                <wp:effectExtent l="0" t="0" r="0" b="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353.8pt;margin-top:273.8pt;width:2.05pt;height:2.0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zUh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GqdPnDlhiRVJZ0NOBh0WsLxEoE60b/2F3Wm0vStEmXU5J+O3/XcwXXWBSSre9/cg&#10;qd4HZ5i7fw8TzrZPYy98Ps97SmeHPv0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">
                <v:imagedata r:id="rId38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867031</wp:posOffset>
                </wp:positionH>
                <wp:positionV relativeFrom="paragraph">
                  <wp:posOffset>3088843</wp:posOffset>
                </wp:positionV>
                <wp:extent cx="30600" cy="127080"/>
                <wp:effectExtent l="38100" t="38100" r="45720" b="444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0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67.25pt;margin-top:242.3pt;width:4.2pt;height:11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">
                <v:imagedata r:id="rId39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35471</wp:posOffset>
                </wp:positionH>
                <wp:positionV relativeFrom="paragraph">
                  <wp:posOffset>1804003</wp:posOffset>
                </wp:positionV>
                <wp:extent cx="322920" cy="1243080"/>
                <wp:effectExtent l="38100" t="38100" r="58420" b="5270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22920" cy="12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41.25pt;margin-top:141.15pt;width:27.45pt;height:99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">
                <v:imagedata r:id="rId39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748111</wp:posOffset>
                </wp:positionH>
                <wp:positionV relativeFrom="paragraph">
                  <wp:posOffset>819403</wp:posOffset>
                </wp:positionV>
                <wp:extent cx="1491120" cy="652320"/>
                <wp:effectExtent l="38100" t="38100" r="52070" b="3365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491120" cy="65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294.4pt;margin-top:63.4pt;width:119.1pt;height:53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">
                <v:imagedata r:id="rId39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93711</wp:posOffset>
                </wp:positionH>
                <wp:positionV relativeFrom="paragraph">
                  <wp:posOffset>877003</wp:posOffset>
                </wp:positionV>
                <wp:extent cx="1649880" cy="880560"/>
                <wp:effectExtent l="38100" t="38100" r="26670" b="3429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649880" cy="88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38.45pt;margin-top:68.1pt;width:131.2pt;height:70.8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">
                <v:imagedata r:id="rId39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928111</wp:posOffset>
                </wp:positionH>
                <wp:positionV relativeFrom="paragraph">
                  <wp:posOffset>2882203</wp:posOffset>
                </wp:positionV>
                <wp:extent cx="36720" cy="29520"/>
                <wp:effectExtent l="38100" t="38100" r="40005" b="4699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367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308.5pt;margin-top:226.15pt;width:4.4pt;height:3.9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">
                <v:imagedata r:id="rId39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070311</wp:posOffset>
                </wp:positionH>
                <wp:positionV relativeFrom="paragraph">
                  <wp:posOffset>1878523</wp:posOffset>
                </wp:positionV>
                <wp:extent cx="1786680" cy="1202040"/>
                <wp:effectExtent l="38100" t="38100" r="42545" b="3683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786680" cy="12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320pt;margin-top:146.8pt;width:142.3pt;height:96.4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">
                <v:imagedata r:id="rId40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980671</wp:posOffset>
                </wp:positionH>
                <wp:positionV relativeFrom="paragraph">
                  <wp:posOffset>3087763</wp:posOffset>
                </wp:positionV>
                <wp:extent cx="55080" cy="57240"/>
                <wp:effectExtent l="38100" t="38100" r="40640" b="3810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55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312.45pt;margin-top:242.3pt;width:6.1pt;height:6.3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">
                <v:imagedata r:id="rId40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6417871</wp:posOffset>
                </wp:positionH>
                <wp:positionV relativeFrom="paragraph">
                  <wp:posOffset>4132483</wp:posOffset>
                </wp:positionV>
                <wp:extent cx="360" cy="360"/>
                <wp:effectExtent l="0" t="0" r="0" b="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504.35pt;margin-top:324.4pt;width:2.05pt;height:2.0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">
                <v:imagedata r:id="rId40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98831</wp:posOffset>
                </wp:positionH>
                <wp:positionV relativeFrom="paragraph">
                  <wp:posOffset>2724523</wp:posOffset>
                </wp:positionV>
                <wp:extent cx="106200" cy="134280"/>
                <wp:effectExtent l="38100" t="38100" r="46355" b="5651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062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46.05pt;margin-top:213.6pt;width:10pt;height:12.6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">
                <v:imagedata r:id="rId406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94231</wp:posOffset>
                </wp:positionH>
                <wp:positionV relativeFrom="paragraph">
                  <wp:posOffset>2897323</wp:posOffset>
                </wp:positionV>
                <wp:extent cx="84240" cy="127080"/>
                <wp:effectExtent l="38100" t="38100" r="49530" b="4445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84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53.7pt;margin-top:227.25pt;width:8.4pt;height:11.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">
                <v:imagedata r:id="rId408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752551</wp:posOffset>
                </wp:positionH>
                <wp:positionV relativeFrom="paragraph">
                  <wp:posOffset>1707883</wp:posOffset>
                </wp:positionV>
                <wp:extent cx="1730520" cy="991440"/>
                <wp:effectExtent l="38100" t="38100" r="41275" b="3746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730520" cy="9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58.45pt;margin-top:133.7pt;width:137.9pt;height:79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">
                <v:imagedata r:id="rId410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831751</wp:posOffset>
                </wp:positionH>
                <wp:positionV relativeFrom="paragraph">
                  <wp:posOffset>1898683</wp:posOffset>
                </wp:positionV>
                <wp:extent cx="1671120" cy="974880"/>
                <wp:effectExtent l="19050" t="38100" r="43815" b="3492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671120" cy="9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64.85pt;margin-top:148.55pt;width:133.2pt;height:78.3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">
                <v:imagedata r:id="rId412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733831</wp:posOffset>
                </wp:positionH>
                <wp:positionV relativeFrom="paragraph">
                  <wp:posOffset>2882923</wp:posOffset>
                </wp:positionV>
                <wp:extent cx="43560" cy="30240"/>
                <wp:effectExtent l="38100" t="38100" r="33020" b="4635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435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56.95pt;margin-top:226.15pt;width:5.15pt;height:4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">
                <v:imagedata r:id="rId414" o:title=""/>
              </v:shape>
            </w:pict>
          </mc:Fallback>
        </mc:AlternateContent>
      </w:r>
      <w:r w:rsidR="00503AD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889711</wp:posOffset>
                </wp:positionH>
                <wp:positionV relativeFrom="paragraph">
                  <wp:posOffset>2020363</wp:posOffset>
                </wp:positionV>
                <wp:extent cx="1756800" cy="1064160"/>
                <wp:effectExtent l="38100" t="38100" r="53340" b="4127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756800" cy="10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69.2pt;margin-top:157.95pt;width:140.3pt;height:85.8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">
                <v:imagedata r:id="rId416" o:title=""/>
              </v:shape>
            </w:pict>
          </mc:Fallback>
        </mc:AlternateContent>
      </w:r>
      <w:r w:rsidR="00D579A1" w:rsidRPr="00406295">
        <w:rPr>
          <w:noProof/>
          <w:lang w:val="en-US" w:eastAsia="en-US"/>
        </w:rPr>
        <w:drawing>
          <wp:inline distT="0" distB="0" distL="0" distR="0" wp14:anchorId="1E6BD342" wp14:editId="299448B8">
            <wp:extent cx="6188710" cy="644242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644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9A1" w:rsidRDefault="00503AD5" w:rsidP="00D579A1">
      <w:pPr>
        <w:ind w:left="-426" w:right="-460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485871</wp:posOffset>
                </wp:positionH>
                <wp:positionV relativeFrom="paragraph">
                  <wp:posOffset>5746564</wp:posOffset>
                </wp:positionV>
                <wp:extent cx="70920" cy="156960"/>
                <wp:effectExtent l="38100" t="38100" r="24765" b="3365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709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116.4pt;margin-top:451.75pt;width:6.95pt;height:13.7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">
                <v:imagedata r:id="rId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450231</wp:posOffset>
                </wp:positionH>
                <wp:positionV relativeFrom="paragraph">
                  <wp:posOffset>5892364</wp:posOffset>
                </wp:positionV>
                <wp:extent cx="46440" cy="150120"/>
                <wp:effectExtent l="38100" t="38100" r="29845" b="4064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464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113.55pt;margin-top:463.3pt;width:4.95pt;height:13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">
                <v:imagedata r:id="rId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332871</wp:posOffset>
                </wp:positionH>
                <wp:positionV relativeFrom="paragraph">
                  <wp:posOffset>5967244</wp:posOffset>
                </wp:positionV>
                <wp:extent cx="151560" cy="129960"/>
                <wp:effectExtent l="38100" t="38100" r="39370" b="4191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51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104.2pt;margin-top:469pt;width:13.6pt;height:11.8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">
                <v:imagedata r:id="rId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118671</wp:posOffset>
                </wp:positionH>
                <wp:positionV relativeFrom="paragraph">
                  <wp:posOffset>6236164</wp:posOffset>
                </wp:positionV>
                <wp:extent cx="49680" cy="52920"/>
                <wp:effectExtent l="38100" t="38100" r="26670" b="2349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496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87.4pt;margin-top:490.5pt;width:5.15pt;height:5.4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">
                <v:imagedata r:id="rId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080871</wp:posOffset>
                </wp:positionH>
                <wp:positionV relativeFrom="paragraph">
                  <wp:posOffset>6206284</wp:posOffset>
                </wp:positionV>
                <wp:extent cx="100800" cy="138600"/>
                <wp:effectExtent l="38100" t="38100" r="33020" b="3302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00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84.45pt;margin-top:488.05pt;width:9.1pt;height:12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">
                <v:imagedata r:id="rId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025431</wp:posOffset>
                </wp:positionH>
                <wp:positionV relativeFrom="paragraph">
                  <wp:posOffset>5765644</wp:posOffset>
                </wp:positionV>
                <wp:extent cx="498240" cy="698040"/>
                <wp:effectExtent l="57150" t="38100" r="54610" b="4508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498240" cy="69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79.65pt;margin-top:452.8pt;width:41.6pt;height:56.8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">
                <v:imagedata r:id="rId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536991</wp:posOffset>
                </wp:positionH>
                <wp:positionV relativeFrom="paragraph">
                  <wp:posOffset>5727124</wp:posOffset>
                </wp:positionV>
                <wp:extent cx="642240" cy="828360"/>
                <wp:effectExtent l="57150" t="57150" r="62865" b="4826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642240" cy="82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119.9pt;margin-top:449.7pt;width:52.9pt;height:67.4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">
                <v:imagedata r:id="rId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486391</wp:posOffset>
                </wp:positionH>
                <wp:positionV relativeFrom="paragraph">
                  <wp:posOffset>7250284</wp:posOffset>
                </wp:positionV>
                <wp:extent cx="141840" cy="49680"/>
                <wp:effectExtent l="38100" t="38100" r="48895" b="4572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418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273.5pt;margin-top:569.9pt;width:13.15pt;height:5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">
                <v:imagedata r:id="rId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624991</wp:posOffset>
                </wp:positionH>
                <wp:positionV relativeFrom="paragraph">
                  <wp:posOffset>5061844</wp:posOffset>
                </wp:positionV>
                <wp:extent cx="65520" cy="151560"/>
                <wp:effectExtent l="38100" t="38100" r="29845" b="3937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655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284.45pt;margin-top:397.6pt;width:7.15pt;height:13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">
                <v:imagedata r:id="rId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450031</wp:posOffset>
                </wp:positionH>
                <wp:positionV relativeFrom="paragraph">
                  <wp:posOffset>5057884</wp:posOffset>
                </wp:positionV>
                <wp:extent cx="147240" cy="135360"/>
                <wp:effectExtent l="57150" t="38100" r="5715" b="3619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47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270.7pt;margin-top:397.45pt;width:13.7pt;height:12.4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">
                <v:imagedata r:id="rId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377671</wp:posOffset>
                </wp:positionH>
                <wp:positionV relativeFrom="paragraph">
                  <wp:posOffset>4900564</wp:posOffset>
                </wp:positionV>
                <wp:extent cx="16560" cy="345600"/>
                <wp:effectExtent l="38100" t="38100" r="40640" b="3556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656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265.25pt;margin-top:384.9pt;width:3pt;height:28.8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">
                <v:imagedata r:id="rId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227191</wp:posOffset>
                </wp:positionH>
                <wp:positionV relativeFrom="paragraph">
                  <wp:posOffset>4888684</wp:posOffset>
                </wp:positionV>
                <wp:extent cx="113760" cy="290160"/>
                <wp:effectExtent l="38100" t="38100" r="38735" b="3429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137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253.4pt;margin-top:384.2pt;width:10.55pt;height:24.6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">
                <v:imagedata r:id="rId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170671</wp:posOffset>
                </wp:positionH>
                <wp:positionV relativeFrom="paragraph">
                  <wp:posOffset>4930444</wp:posOffset>
                </wp:positionV>
                <wp:extent cx="117720" cy="255240"/>
                <wp:effectExtent l="38100" t="38100" r="53975" b="5016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177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248.75pt;margin-top:387.3pt;width:11.05pt;height:21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">
                <v:imagedata r:id="rId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091831</wp:posOffset>
                </wp:positionH>
                <wp:positionV relativeFrom="paragraph">
                  <wp:posOffset>5079484</wp:posOffset>
                </wp:positionV>
                <wp:extent cx="93240" cy="119160"/>
                <wp:effectExtent l="38100" t="38100" r="40640" b="3365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93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242.45pt;margin-top:399.25pt;width:9.3pt;height:11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">
                <v:imagedata r:id="rId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915431</wp:posOffset>
                </wp:positionH>
                <wp:positionV relativeFrom="paragraph">
                  <wp:posOffset>5171644</wp:posOffset>
                </wp:positionV>
                <wp:extent cx="49320" cy="39240"/>
                <wp:effectExtent l="38100" t="38100" r="46355" b="3746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493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228.8pt;margin-top:406.3pt;width:5.6pt;height:4.6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">
                <v:imagedata r:id="rId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915071</wp:posOffset>
                </wp:positionH>
                <wp:positionV relativeFrom="paragraph">
                  <wp:posOffset>5060044</wp:posOffset>
                </wp:positionV>
                <wp:extent cx="24840" cy="162360"/>
                <wp:effectExtent l="38100" t="38100" r="32385" b="2857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248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228.95pt;margin-top:397.85pt;width:3.25pt;height:14.1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">
                <v:imagedata r:id="rId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753431</wp:posOffset>
                </wp:positionH>
                <wp:positionV relativeFrom="paragraph">
                  <wp:posOffset>4992724</wp:posOffset>
                </wp:positionV>
                <wp:extent cx="59400" cy="387000"/>
                <wp:effectExtent l="38100" t="38100" r="36195" b="5143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5940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215.9pt;margin-top:392.25pt;width:6.5pt;height:32.2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">
                <v:imagedata r:id="rId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789071</wp:posOffset>
                </wp:positionH>
                <wp:positionV relativeFrom="paragraph">
                  <wp:posOffset>5140684</wp:posOffset>
                </wp:positionV>
                <wp:extent cx="91080" cy="92880"/>
                <wp:effectExtent l="38100" t="38100" r="42545" b="4064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1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218.9pt;margin-top:403.8pt;width:8.7pt;height: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">
                <v:imagedata r:id="rId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696191</wp:posOffset>
                </wp:positionH>
                <wp:positionV relativeFrom="paragraph">
                  <wp:posOffset>5191444</wp:posOffset>
                </wp:positionV>
                <wp:extent cx="34920" cy="108360"/>
                <wp:effectExtent l="38100" t="38100" r="41910" b="4445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34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211.55pt;margin-top:408.1pt;width:4.6pt;height:10.2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">
                <v:imagedata r:id="rId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514031</wp:posOffset>
                </wp:positionH>
                <wp:positionV relativeFrom="paragraph">
                  <wp:posOffset>5232124</wp:posOffset>
                </wp:positionV>
                <wp:extent cx="2160" cy="1440"/>
                <wp:effectExtent l="38100" t="38100" r="36195" b="3683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2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197.2pt;margin-top:411.25pt;width:1.75pt;height:1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">
                <v:imagedata r:id="rId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336551</wp:posOffset>
                </wp:positionH>
                <wp:positionV relativeFrom="paragraph">
                  <wp:posOffset>5019364</wp:posOffset>
                </wp:positionV>
                <wp:extent cx="62280" cy="313560"/>
                <wp:effectExtent l="38100" t="38100" r="52070" b="4889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6228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183.15pt;margin-top:394.55pt;width:6.65pt;height:26.3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">
                <v:imagedata r:id="rId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282191</wp:posOffset>
                </wp:positionH>
                <wp:positionV relativeFrom="paragraph">
                  <wp:posOffset>5129164</wp:posOffset>
                </wp:positionV>
                <wp:extent cx="181800" cy="86040"/>
                <wp:effectExtent l="38100" t="38100" r="46990" b="2857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81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178.8pt;margin-top:403.2pt;width:16pt;height:8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">
                <v:imagedata r:id="rId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062591</wp:posOffset>
                </wp:positionH>
                <wp:positionV relativeFrom="paragraph">
                  <wp:posOffset>5114764</wp:posOffset>
                </wp:positionV>
                <wp:extent cx="150480" cy="171000"/>
                <wp:effectExtent l="38100" t="38100" r="40640" b="3873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504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161.5pt;margin-top:402.2pt;width:13.7pt;height:14.9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">
                <v:imagedata r:id="rId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880071</wp:posOffset>
                </wp:positionH>
                <wp:positionV relativeFrom="paragraph">
                  <wp:posOffset>5129524</wp:posOffset>
                </wp:positionV>
                <wp:extent cx="126720" cy="121680"/>
                <wp:effectExtent l="19050" t="38100" r="6985" b="5016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267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147.45pt;margin-top:403.05pt;width:11.4pt;height:11.2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">
                <v:imagedata r:id="rId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688191</wp:posOffset>
                </wp:positionH>
                <wp:positionV relativeFrom="paragraph">
                  <wp:posOffset>5133124</wp:posOffset>
                </wp:positionV>
                <wp:extent cx="93960" cy="81000"/>
                <wp:effectExtent l="38100" t="38100" r="20955" b="3365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939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132.35pt;margin-top:403.45pt;width:9pt;height:8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">
                <v:imagedata r:id="rId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559671</wp:posOffset>
                </wp:positionH>
                <wp:positionV relativeFrom="paragraph">
                  <wp:posOffset>4976884</wp:posOffset>
                </wp:positionV>
                <wp:extent cx="41040" cy="426240"/>
                <wp:effectExtent l="38100" t="38100" r="35560" b="5016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4104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121.9pt;margin-top:391.1pt;width:5pt;height:35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">
                <v:imagedata r:id="rId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566151</wp:posOffset>
                </wp:positionH>
                <wp:positionV relativeFrom="paragraph">
                  <wp:posOffset>5134564</wp:posOffset>
                </wp:positionV>
                <wp:extent cx="103680" cy="84240"/>
                <wp:effectExtent l="38100" t="38100" r="29845" b="4953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03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122.5pt;margin-top:403.45pt;width:9.7pt;height:8.4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">
                <v:imagedata r:id="rId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022191</wp:posOffset>
                </wp:positionH>
                <wp:positionV relativeFrom="paragraph">
                  <wp:posOffset>3226907</wp:posOffset>
                </wp:positionV>
                <wp:extent cx="584280" cy="740520"/>
                <wp:effectExtent l="57150" t="57150" r="63500" b="5969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584280" cy="74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79.5pt;margin-top:252.8pt;width:48.35pt;height:60.3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">
                <v:imagedata r:id="rId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539511</wp:posOffset>
                </wp:positionH>
                <wp:positionV relativeFrom="paragraph">
                  <wp:posOffset>3191627</wp:posOffset>
                </wp:positionV>
                <wp:extent cx="700560" cy="1023480"/>
                <wp:effectExtent l="38100" t="38100" r="61595" b="6286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700560" cy="10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120.25pt;margin-top:250.1pt;width:57.35pt;height:82.8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">
                <v:imagedata r:id="rId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601951</wp:posOffset>
                </wp:positionH>
                <wp:positionV relativeFrom="paragraph">
                  <wp:posOffset>2474867</wp:posOffset>
                </wp:positionV>
                <wp:extent cx="200880" cy="183600"/>
                <wp:effectExtent l="57150" t="38100" r="27940" b="4508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2008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82.6pt;margin-top:193.85pt;width:17.85pt;height:16.4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">
                <v:imagedata r:id="rId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525271</wp:posOffset>
                </wp:positionH>
                <wp:positionV relativeFrom="paragraph">
                  <wp:posOffset>2271827</wp:posOffset>
                </wp:positionV>
                <wp:extent cx="52200" cy="483120"/>
                <wp:effectExtent l="38100" t="38100" r="43180" b="3175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52200" cy="48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76.7pt;margin-top:178.25pt;width:6pt;height:39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">
                <v:imagedata r:id="rId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342751</wp:posOffset>
                </wp:positionH>
                <wp:positionV relativeFrom="paragraph">
                  <wp:posOffset>2318627</wp:posOffset>
                </wp:positionV>
                <wp:extent cx="146160" cy="275040"/>
                <wp:effectExtent l="38100" t="38100" r="44450" b="4889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461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62.3pt;margin-top:181.65pt;width:13.35pt;height:23.6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">
                <v:imagedata r:id="rId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271831</wp:posOffset>
                </wp:positionH>
                <wp:positionV relativeFrom="paragraph">
                  <wp:posOffset>2353187</wp:posOffset>
                </wp:positionV>
                <wp:extent cx="165240" cy="250560"/>
                <wp:effectExtent l="38100" t="38100" r="44450" b="5461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652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256.75pt;margin-top:184.45pt;width:14.8pt;height:21.6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">
                <v:imagedata r:id="rId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199831</wp:posOffset>
                </wp:positionH>
                <wp:positionV relativeFrom="paragraph">
                  <wp:posOffset>2506907</wp:posOffset>
                </wp:positionV>
                <wp:extent cx="94680" cy="95760"/>
                <wp:effectExtent l="38100" t="38100" r="38735" b="3810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946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251pt;margin-top:196.75pt;width:9.3pt;height:9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">
                <v:imagedata r:id="rId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049351</wp:posOffset>
                </wp:positionH>
                <wp:positionV relativeFrom="paragraph">
                  <wp:posOffset>2517347</wp:posOffset>
                </wp:positionV>
                <wp:extent cx="38520" cy="140760"/>
                <wp:effectExtent l="38100" t="38100" r="38100" b="5016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8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239.25pt;margin-top:197.35pt;width:4.9pt;height:12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">
                <v:imagedata r:id="rId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951791</wp:posOffset>
                </wp:positionH>
                <wp:positionV relativeFrom="paragraph">
                  <wp:posOffset>2469467</wp:posOffset>
                </wp:positionV>
                <wp:extent cx="3960" cy="18000"/>
                <wp:effectExtent l="38100" t="19050" r="34290" b="2032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3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231.7pt;margin-top:193.9pt;width:1.55pt;height:2.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">
                <v:imagedata r:id="rId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984551</wp:posOffset>
                </wp:positionH>
                <wp:positionV relativeFrom="paragraph">
                  <wp:posOffset>2529947</wp:posOffset>
                </wp:positionV>
                <wp:extent cx="20880" cy="73080"/>
                <wp:effectExtent l="38100" t="38100" r="36830" b="4127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208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34.15pt;margin-top:198.35pt;width:3.35pt;height:7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">
                <v:imagedata r:id="rId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926951</wp:posOffset>
                </wp:positionH>
                <wp:positionV relativeFrom="paragraph">
                  <wp:posOffset>2518427</wp:posOffset>
                </wp:positionV>
                <wp:extent cx="57240" cy="199800"/>
                <wp:effectExtent l="38100" t="38100" r="38100" b="4826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572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229.65pt;margin-top:197.35pt;width:6.1pt;height:17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">
                <v:imagedata r:id="rId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772511</wp:posOffset>
                </wp:positionH>
                <wp:positionV relativeFrom="paragraph">
                  <wp:posOffset>2516627</wp:posOffset>
                </wp:positionV>
                <wp:extent cx="109440" cy="106200"/>
                <wp:effectExtent l="38100" t="38100" r="43180" b="4635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09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217.5pt;margin-top:197.25pt;width:10.35pt;height:10.1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">
                <v:imagedata r:id="rId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679271</wp:posOffset>
                </wp:positionH>
                <wp:positionV relativeFrom="paragraph">
                  <wp:posOffset>2477387</wp:posOffset>
                </wp:positionV>
                <wp:extent cx="45720" cy="165240"/>
                <wp:effectExtent l="38100" t="38100" r="30480" b="4445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457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210.1pt;margin-top:194.25pt;width:5.15pt;height:14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">
                <v:imagedata r:id="rId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647591</wp:posOffset>
                </wp:positionH>
                <wp:positionV relativeFrom="paragraph">
                  <wp:posOffset>2434547</wp:posOffset>
                </wp:positionV>
                <wp:extent cx="121680" cy="232560"/>
                <wp:effectExtent l="38100" t="38100" r="50165" b="3429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216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207.6pt;margin-top:190.9pt;width:11.35pt;height:19.8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">
                <v:imagedata r:id="rId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433031</wp:posOffset>
                </wp:positionH>
                <wp:positionV relativeFrom="paragraph">
                  <wp:posOffset>2720747</wp:posOffset>
                </wp:positionV>
                <wp:extent cx="14040" cy="81000"/>
                <wp:effectExtent l="38100" t="38100" r="43180" b="5270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40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190.65pt;margin-top:213.25pt;width:3.05pt;height:8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">
                <v:imagedata r:id="rId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208031</wp:posOffset>
                </wp:positionH>
                <wp:positionV relativeFrom="paragraph">
                  <wp:posOffset>2656307</wp:posOffset>
                </wp:positionV>
                <wp:extent cx="8640" cy="3600"/>
                <wp:effectExtent l="38100" t="38100" r="48895" b="3492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8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172.95pt;margin-top:208.2pt;width:2.55pt;height:2.2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">
                <v:imagedata r:id="rId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054671</wp:posOffset>
                </wp:positionH>
                <wp:positionV relativeFrom="paragraph">
                  <wp:posOffset>2447147</wp:posOffset>
                </wp:positionV>
                <wp:extent cx="51480" cy="357840"/>
                <wp:effectExtent l="38100" t="38100" r="43815" b="4254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5148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161pt;margin-top:192.05pt;width:5.85pt;height:29.7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">
                <v:imagedata r:id="rId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990951</wp:posOffset>
                </wp:positionH>
                <wp:positionV relativeFrom="paragraph">
                  <wp:posOffset>2528867</wp:posOffset>
                </wp:positionV>
                <wp:extent cx="163440" cy="140760"/>
                <wp:effectExtent l="38100" t="38100" r="8255" b="3111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634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155.85pt;margin-top:198.45pt;width:14.55pt;height:12.7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">
                <v:imagedata r:id="rId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797631</wp:posOffset>
                </wp:positionH>
                <wp:positionV relativeFrom="paragraph">
                  <wp:posOffset>2531387</wp:posOffset>
                </wp:positionV>
                <wp:extent cx="154800" cy="225720"/>
                <wp:effectExtent l="38100" t="38100" r="36195" b="4127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548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140.65pt;margin-top:198.5pt;width:14.05pt;height:19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">
                <v:imagedata r:id="rId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664791</wp:posOffset>
                </wp:positionH>
                <wp:positionV relativeFrom="paragraph">
                  <wp:posOffset>2523467</wp:posOffset>
                </wp:positionV>
                <wp:extent cx="115920" cy="161280"/>
                <wp:effectExtent l="38100" t="38100" r="55880" b="4889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159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130.15pt;margin-top:197.95pt;width:11.05pt;height:14.4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">
                <v:imagedata r:id="rId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347631</wp:posOffset>
                </wp:positionH>
                <wp:positionV relativeFrom="paragraph">
                  <wp:posOffset>2544707</wp:posOffset>
                </wp:positionV>
                <wp:extent cx="116640" cy="148320"/>
                <wp:effectExtent l="38100" t="38100" r="17145" b="4254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16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105.35pt;margin-top:199.6pt;width:10.85pt;height:13.4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">
                <v:imagedata r:id="rId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214791</wp:posOffset>
                </wp:positionH>
                <wp:positionV relativeFrom="paragraph">
                  <wp:posOffset>2403947</wp:posOffset>
                </wp:positionV>
                <wp:extent cx="72360" cy="489600"/>
                <wp:effectExtent l="38100" t="38100" r="42545" b="4381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72360" cy="4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94.8pt;margin-top:188.55pt;width:7.4pt;height:40.1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">
                <v:imagedata r:id="rId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250071</wp:posOffset>
                </wp:positionH>
                <wp:positionV relativeFrom="paragraph">
                  <wp:posOffset>2542907</wp:posOffset>
                </wp:positionV>
                <wp:extent cx="96120" cy="86400"/>
                <wp:effectExtent l="38100" t="38100" r="37465" b="4699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96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97.55pt;margin-top:199.3pt;width:9.35pt;height:8.6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">
                <v:imagedata r:id="rId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378751</wp:posOffset>
                </wp:positionH>
                <wp:positionV relativeFrom="paragraph">
                  <wp:posOffset>-65064</wp:posOffset>
                </wp:positionV>
                <wp:extent cx="234360" cy="166680"/>
                <wp:effectExtent l="38100" t="38100" r="51435" b="4318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234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265.15pt;margin-top:-6.05pt;width:20.5pt;height:14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">
                <v:imagedata r:id="rId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279391</wp:posOffset>
                </wp:positionH>
                <wp:positionV relativeFrom="paragraph">
                  <wp:posOffset>-196104</wp:posOffset>
                </wp:positionV>
                <wp:extent cx="14040" cy="350640"/>
                <wp:effectExtent l="57150" t="38100" r="43180" b="4953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404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257.15pt;margin-top:-16.3pt;width:3.15pt;height:29.5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">
                <v:imagedata r:id="rId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146911</wp:posOffset>
                </wp:positionH>
                <wp:positionV relativeFrom="paragraph">
                  <wp:posOffset>-127704</wp:posOffset>
                </wp:positionV>
                <wp:extent cx="113760" cy="230760"/>
                <wp:effectExtent l="38100" t="38100" r="38735" b="5524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137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246.95pt;margin-top:-10.95pt;width:10.7pt;height:20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">
                <v:imagedata r:id="rId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050791</wp:posOffset>
                </wp:positionH>
                <wp:positionV relativeFrom="paragraph">
                  <wp:posOffset>-8184</wp:posOffset>
                </wp:positionV>
                <wp:extent cx="107280" cy="133560"/>
                <wp:effectExtent l="57150" t="38100" r="45720" b="3810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72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239.2pt;margin-top:-1.35pt;width:10.45pt;height:12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">
                <v:imagedata r:id="rId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814991</wp:posOffset>
                </wp:positionH>
                <wp:positionV relativeFrom="paragraph">
                  <wp:posOffset>61296</wp:posOffset>
                </wp:positionV>
                <wp:extent cx="53640" cy="124200"/>
                <wp:effectExtent l="38100" t="38100" r="41910" b="4762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53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220.7pt;margin-top:3.9pt;width:6.15pt;height:11.6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">
                <v:imagedata r:id="rId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723551</wp:posOffset>
                </wp:positionH>
                <wp:positionV relativeFrom="paragraph">
                  <wp:posOffset>-11784</wp:posOffset>
                </wp:positionV>
                <wp:extent cx="10440" cy="16920"/>
                <wp:effectExtent l="38100" t="38100" r="27940" b="4064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0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213.7pt;margin-top:-1.65pt;width:2.15pt;height:2.7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">
                <v:imagedata r:id="rId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740111</wp:posOffset>
                </wp:positionH>
                <wp:positionV relativeFrom="paragraph">
                  <wp:posOffset>54456</wp:posOffset>
                </wp:positionV>
                <wp:extent cx="15120" cy="74520"/>
                <wp:effectExtent l="38100" t="38100" r="42545" b="4000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5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214.9pt;margin-top:3.65pt;width:2.9pt;height:7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">
                <v:imagedata r:id="rId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656951</wp:posOffset>
                </wp:positionH>
                <wp:positionV relativeFrom="paragraph">
                  <wp:posOffset>55176</wp:posOffset>
                </wp:positionV>
                <wp:extent cx="75960" cy="193320"/>
                <wp:effectExtent l="38100" t="38100" r="38735" b="5461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759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208.6pt;margin-top:3.35pt;width:7.55pt;height:17.1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">
                <v:imagedata r:id="rId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479471</wp:posOffset>
                </wp:positionH>
                <wp:positionV relativeFrom="paragraph">
                  <wp:posOffset>45096</wp:posOffset>
                </wp:positionV>
                <wp:extent cx="121320" cy="113400"/>
                <wp:effectExtent l="38100" t="38100" r="50165" b="3937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213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194.3pt;margin-top:2.75pt;width:11.45pt;height:10.7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">
                <v:imagedata r:id="rId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376511</wp:posOffset>
                </wp:positionH>
                <wp:positionV relativeFrom="paragraph">
                  <wp:posOffset>-6744</wp:posOffset>
                </wp:positionV>
                <wp:extent cx="83160" cy="196920"/>
                <wp:effectExtent l="38100" t="38100" r="31750" b="3175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831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186.25pt;margin-top:-1.1pt;width:8.05pt;height:16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">
                <v:imagedata r:id="rId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346991</wp:posOffset>
                </wp:positionH>
                <wp:positionV relativeFrom="paragraph">
                  <wp:posOffset>-7824</wp:posOffset>
                </wp:positionV>
                <wp:extent cx="143640" cy="183600"/>
                <wp:effectExtent l="38100" t="38100" r="46990" b="4508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436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184.05pt;margin-top:-1.4pt;width:12.95pt;height:16.1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">
                <v:imagedata r:id="rId5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278951</wp:posOffset>
                </wp:positionH>
                <wp:positionV relativeFrom="paragraph">
                  <wp:posOffset>164616</wp:posOffset>
                </wp:positionV>
                <wp:extent cx="5040" cy="92520"/>
                <wp:effectExtent l="38100" t="38100" r="52705" b="60325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5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178.25pt;margin-top:11.85pt;width:2.9pt;height:9.4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913191</wp:posOffset>
                </wp:positionH>
                <wp:positionV relativeFrom="paragraph">
                  <wp:posOffset>-85584</wp:posOffset>
                </wp:positionV>
                <wp:extent cx="9720" cy="40680"/>
                <wp:effectExtent l="38100" t="38100" r="47625" b="3556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9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149.85pt;margin-top:-7.55pt;width:2.3pt;height:4.8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">
                <v:imagedata r:id="rId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825711</wp:posOffset>
                </wp:positionH>
                <wp:positionV relativeFrom="paragraph">
                  <wp:posOffset>75336</wp:posOffset>
                </wp:positionV>
                <wp:extent cx="174960" cy="108360"/>
                <wp:effectExtent l="38100" t="38100" r="34925" b="4445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74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142.85pt;margin-top:5.15pt;width:15.55pt;height:10.2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1799431</wp:posOffset>
                </wp:positionH>
                <wp:positionV relativeFrom="paragraph">
                  <wp:posOffset>54816</wp:posOffset>
                </wp:positionV>
                <wp:extent cx="45360" cy="101160"/>
                <wp:effectExtent l="38100" t="38100" r="31115" b="3238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45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141pt;margin-top:3.6pt;width:5.1pt;height:9.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730311</wp:posOffset>
                </wp:positionH>
                <wp:positionV relativeFrom="paragraph">
                  <wp:posOffset>16656</wp:posOffset>
                </wp:positionV>
                <wp:extent cx="25560" cy="164160"/>
                <wp:effectExtent l="38100" t="38100" r="50800" b="4572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55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135.3pt;margin-top:.6pt;width:3.8pt;height:14.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">
                <v:imagedata r:id="rId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1536631</wp:posOffset>
                </wp:positionH>
                <wp:positionV relativeFrom="paragraph">
                  <wp:posOffset>-43824</wp:posOffset>
                </wp:positionV>
                <wp:extent cx="68760" cy="348480"/>
                <wp:effectExtent l="38100" t="38100" r="45720" b="3302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6876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120.35pt;margin-top:-4.1pt;width:6.9pt;height:28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">
                <v:imagedata r:id="rId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578751</wp:posOffset>
                </wp:positionH>
                <wp:positionV relativeFrom="paragraph">
                  <wp:posOffset>134016</wp:posOffset>
                </wp:positionV>
                <wp:extent cx="110880" cy="11880"/>
                <wp:effectExtent l="38100" t="38100" r="41910" b="4572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1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123.75pt;margin-top:9.65pt;width:10.2pt;height:2.7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">
                <v:imagedata r:id="rId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445191</wp:posOffset>
                </wp:positionH>
                <wp:positionV relativeFrom="paragraph">
                  <wp:posOffset>-66504</wp:posOffset>
                </wp:positionV>
                <wp:extent cx="49680" cy="344520"/>
                <wp:effectExtent l="38100" t="38100" r="45720" b="3683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4968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112.9pt;margin-top:-6.05pt;width:5.45pt;height:28.7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">
                <v:imagedata r:id="rId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334671</wp:posOffset>
                </wp:positionH>
                <wp:positionV relativeFrom="paragraph">
                  <wp:posOffset>31416</wp:posOffset>
                </wp:positionV>
                <wp:extent cx="177480" cy="123480"/>
                <wp:effectExtent l="38100" t="38100" r="0" b="4826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77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104.15pt;margin-top:1.75pt;width:15.95pt;height:11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">
                <v:imagedata r:id="rId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128391</wp:posOffset>
                </wp:positionH>
                <wp:positionV relativeFrom="paragraph">
                  <wp:posOffset>-34104</wp:posOffset>
                </wp:positionV>
                <wp:extent cx="180720" cy="339120"/>
                <wp:effectExtent l="57150" t="38100" r="48260" b="4191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807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87.8pt;margin-top:-3.7pt;width:16.35pt;height:28.6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">
                <v:imagedata r:id="rId559" o:title=""/>
              </v:shape>
            </w:pict>
          </mc:Fallback>
        </mc:AlternateContent>
      </w:r>
      <w:r w:rsidR="00D579A1">
        <w:rPr>
          <w:noProof/>
          <w:lang w:val="en-US" w:eastAsia="en-US"/>
        </w:rPr>
        <w:drawing>
          <wp:inline distT="0" distB="0" distL="0" distR="0" wp14:anchorId="38B68818" wp14:editId="4D8FE4F9">
            <wp:extent cx="6896100" cy="761047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6902091" cy="761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876" w:rsidRDefault="00E15876">
      <w:pPr>
        <w:spacing w:before="0" w:line="240" w:lineRule="auto"/>
        <w:rPr>
          <w:lang w:val="en-US"/>
        </w:rPr>
      </w:pPr>
      <w:r>
        <w:rPr>
          <w:lang w:val="en-US"/>
        </w:rPr>
        <w:br w:type="page"/>
      </w:r>
    </w:p>
    <w:p w:rsidR="003A2E9E" w:rsidRPr="00CD6856" w:rsidRDefault="008F3729" w:rsidP="00E15876">
      <w:pPr>
        <w:ind w:left="-567" w:right="-99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984111</wp:posOffset>
                </wp:positionH>
                <wp:positionV relativeFrom="paragraph">
                  <wp:posOffset>974526</wp:posOffset>
                </wp:positionV>
                <wp:extent cx="1080" cy="1080"/>
                <wp:effectExtent l="38100" t="38100" r="56515" b="5651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154.85pt;margin-top:75.35pt;width:2.95pt;height:2.9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">
                <v:imagedata r:id="rId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1728871</wp:posOffset>
                </wp:positionH>
                <wp:positionV relativeFrom="paragraph">
                  <wp:posOffset>918006</wp:posOffset>
                </wp:positionV>
                <wp:extent cx="12240" cy="57960"/>
                <wp:effectExtent l="38100" t="38100" r="45085" b="3746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2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135.2pt;margin-top:71.5pt;width:2.85pt;height:6.2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">
                <v:imagedata r:id="rId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548151</wp:posOffset>
                </wp:positionH>
                <wp:positionV relativeFrom="paragraph">
                  <wp:posOffset>1363326</wp:posOffset>
                </wp:positionV>
                <wp:extent cx="9360" cy="41400"/>
                <wp:effectExtent l="38100" t="38100" r="29210" b="3492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9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121.2pt;margin-top:106.65pt;width:2.3pt;height:4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">
                <v:imagedata r:id="rId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558031</wp:posOffset>
                </wp:positionH>
                <wp:positionV relativeFrom="paragraph">
                  <wp:posOffset>1702086</wp:posOffset>
                </wp:positionV>
                <wp:extent cx="25920" cy="10080"/>
                <wp:effectExtent l="38100" t="38100" r="50800" b="47625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25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279.15pt;margin-top:132.95pt;width:4.1pt;height: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">
                <v:imagedata r:id="rId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4827031</wp:posOffset>
                </wp:positionH>
                <wp:positionV relativeFrom="paragraph">
                  <wp:posOffset>1439646</wp:posOffset>
                </wp:positionV>
                <wp:extent cx="7560" cy="143280"/>
                <wp:effectExtent l="38100" t="38100" r="31115" b="2857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75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79.3pt;margin-top:112.75pt;width:2.1pt;height:12.6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">
                <v:imagedata r:id="rId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744711</wp:posOffset>
                </wp:positionH>
                <wp:positionV relativeFrom="paragraph">
                  <wp:posOffset>1155966</wp:posOffset>
                </wp:positionV>
                <wp:extent cx="49680" cy="519840"/>
                <wp:effectExtent l="19050" t="19050" r="26670" b="3302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4968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136.9pt;margin-top:90.4pt;width:4.8pt;height:42.1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">
                <v:imagedata r:id="rId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914351</wp:posOffset>
                </wp:positionH>
                <wp:positionV relativeFrom="paragraph">
                  <wp:posOffset>2269446</wp:posOffset>
                </wp:positionV>
                <wp:extent cx="11880" cy="5040"/>
                <wp:effectExtent l="38100" t="38100" r="45720" b="5270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1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228.5pt;margin-top:177.7pt;width:2.85pt;height:2.5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">
                <v:imagedata r:id="rId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374511</wp:posOffset>
                </wp:positionH>
                <wp:positionV relativeFrom="paragraph">
                  <wp:posOffset>363246</wp:posOffset>
                </wp:positionV>
                <wp:extent cx="64440" cy="64440"/>
                <wp:effectExtent l="38100" t="38100" r="31115" b="3111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644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343.75pt;margin-top:28.1pt;width:6.55pt;height:6.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">
                <v:imagedata r:id="rId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654151</wp:posOffset>
                </wp:positionH>
                <wp:positionV relativeFrom="paragraph">
                  <wp:posOffset>160566</wp:posOffset>
                </wp:positionV>
                <wp:extent cx="887040" cy="268560"/>
                <wp:effectExtent l="38100" t="38100" r="27940" b="3683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870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287pt;margin-top:12pt;width:71.2pt;height:22.4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">
                <v:imagedata r:id="rId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039991</wp:posOffset>
                </wp:positionH>
                <wp:positionV relativeFrom="paragraph">
                  <wp:posOffset>294126</wp:posOffset>
                </wp:positionV>
                <wp:extent cx="119880" cy="122040"/>
                <wp:effectExtent l="38100" t="38100" r="33020" b="3048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198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238.8pt;margin-top:22.55pt;width:10.75pt;height:11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">
                <v:imagedata r:id="rId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081031</wp:posOffset>
                </wp:positionH>
                <wp:positionV relativeFrom="paragraph">
                  <wp:posOffset>186846</wp:posOffset>
                </wp:positionV>
                <wp:extent cx="25560" cy="230760"/>
                <wp:effectExtent l="38100" t="38100" r="31750" b="3619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55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242.05pt;margin-top:14.05pt;width:3.3pt;height:19.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">
                <v:imagedata r:id="rId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635991</wp:posOffset>
                </wp:positionH>
                <wp:positionV relativeFrom="paragraph">
                  <wp:posOffset>264246</wp:posOffset>
                </wp:positionV>
                <wp:extent cx="175680" cy="147600"/>
                <wp:effectExtent l="38100" t="38100" r="34290" b="2413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756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128.2pt;margin-top:20.25pt;width:15.05pt;height:12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">
                <v:imagedata r:id="rId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558591</wp:posOffset>
                </wp:positionH>
                <wp:positionV relativeFrom="paragraph">
                  <wp:posOffset>101886</wp:posOffset>
                </wp:positionV>
                <wp:extent cx="783720" cy="284400"/>
                <wp:effectExtent l="38100" t="38100" r="35560" b="4000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837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121.9pt;margin-top:7.3pt;width:63.15pt;height:23.9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">
                <v:imagedata r:id="rId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527711</wp:posOffset>
                </wp:positionH>
                <wp:positionV relativeFrom="paragraph">
                  <wp:posOffset>-87114</wp:posOffset>
                </wp:positionV>
                <wp:extent cx="948600" cy="295200"/>
                <wp:effectExtent l="38100" t="38100" r="42545" b="4826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94860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198.2pt;margin-top:-7.55pt;width:76.45pt;height:24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">
                <v:imagedata r:id="rId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542831</wp:posOffset>
                </wp:positionH>
                <wp:positionV relativeFrom="paragraph">
                  <wp:posOffset>-122394</wp:posOffset>
                </wp:positionV>
                <wp:extent cx="1107000" cy="404280"/>
                <wp:effectExtent l="38100" t="38100" r="36195" b="5334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10700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199.45pt;margin-top:-10.45pt;width:88.8pt;height:33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">
                <v:imagedata r:id="rId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490271</wp:posOffset>
                </wp:positionH>
                <wp:positionV relativeFrom="paragraph">
                  <wp:posOffset>-56874</wp:posOffset>
                </wp:positionV>
                <wp:extent cx="53640" cy="269640"/>
                <wp:effectExtent l="38100" t="38100" r="41910" b="3556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536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195.4pt;margin-top:-5.25pt;width:5.6pt;height:22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">
                <v:imagedata r:id="rId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2574871</wp:posOffset>
                </wp:positionH>
                <wp:positionV relativeFrom="paragraph">
                  <wp:posOffset>213846</wp:posOffset>
                </wp:positionV>
                <wp:extent cx="883800" cy="59040"/>
                <wp:effectExtent l="38100" t="38100" r="31115" b="368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8838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202.1pt;margin-top:16.1pt;width:71.15pt;height:6.2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">
                <v:imagedata r:id="rId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576671</wp:posOffset>
                </wp:positionH>
                <wp:positionV relativeFrom="paragraph">
                  <wp:posOffset>223566</wp:posOffset>
                </wp:positionV>
                <wp:extent cx="11160" cy="2880"/>
                <wp:effectExtent l="19050" t="19050" r="27305" b="1651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1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02.45pt;margin-top:17.15pt;width:1.9pt;height:1.2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">
                <v:imagedata r:id="rId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2200111</wp:posOffset>
                </wp:positionH>
                <wp:positionV relativeFrom="paragraph">
                  <wp:posOffset>3346926</wp:posOffset>
                </wp:positionV>
                <wp:extent cx="1330560" cy="78120"/>
                <wp:effectExtent l="38100" t="38100" r="22225" b="3619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330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172.3pt;margin-top:262.95pt;width:106.6pt;height:7.6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">
                <v:imagedata r:id="rId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6212311</wp:posOffset>
                </wp:positionH>
                <wp:positionV relativeFrom="paragraph">
                  <wp:posOffset>88804</wp:posOffset>
                </wp:positionV>
                <wp:extent cx="317160" cy="237240"/>
                <wp:effectExtent l="57150" t="38100" r="45085" b="4889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171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88.15pt;margin-top:6.05pt;width:27pt;height:20.7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">
                <v:imagedata r:id="rId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6111871</wp:posOffset>
                </wp:positionH>
                <wp:positionV relativeFrom="paragraph">
                  <wp:posOffset>-50516</wp:posOffset>
                </wp:positionV>
                <wp:extent cx="41400" cy="383760"/>
                <wp:effectExtent l="38100" t="38100" r="34925" b="3556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4140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480.45pt;margin-top:-4.8pt;width:4.9pt;height:31.8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">
                <v:imagedata r:id="rId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999191</wp:posOffset>
                </wp:positionH>
                <wp:positionV relativeFrom="paragraph">
                  <wp:posOffset>-69596</wp:posOffset>
                </wp:positionV>
                <wp:extent cx="83160" cy="295200"/>
                <wp:effectExtent l="38100" t="38100" r="50800" b="4826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8316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471.65pt;margin-top:-6.25pt;width:8.3pt;height:25.0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">
                <v:imagedata r:id="rId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950591</wp:posOffset>
                </wp:positionH>
                <wp:positionV relativeFrom="paragraph">
                  <wp:posOffset>10684</wp:posOffset>
                </wp:positionV>
                <wp:extent cx="52560" cy="209520"/>
                <wp:effectExtent l="38100" t="38100" r="43180" b="3873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525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467.7pt;margin-top:.05pt;width:5.85pt;height:18.3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815231</wp:posOffset>
                </wp:positionH>
                <wp:positionV relativeFrom="paragraph">
                  <wp:posOffset>60364</wp:posOffset>
                </wp:positionV>
                <wp:extent cx="129600" cy="136080"/>
                <wp:effectExtent l="38100" t="38100" r="41910" b="3556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296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457pt;margin-top:4.15pt;width:11.9pt;height:12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5568271</wp:posOffset>
                </wp:positionH>
                <wp:positionV relativeFrom="paragraph">
                  <wp:posOffset>68644</wp:posOffset>
                </wp:positionV>
                <wp:extent cx="76680" cy="114120"/>
                <wp:effectExtent l="38100" t="38100" r="19050" b="38735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76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437.65pt;margin-top:4.85pt;width:7.7pt;height:10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390431</wp:posOffset>
                </wp:positionH>
                <wp:positionV relativeFrom="paragraph">
                  <wp:posOffset>-26036</wp:posOffset>
                </wp:positionV>
                <wp:extent cx="46440" cy="361800"/>
                <wp:effectExtent l="38100" t="38100" r="29845" b="3873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4644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423.65pt;margin-top:-2.8pt;width:5.1pt;height:29.9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376391</wp:posOffset>
                </wp:positionH>
                <wp:positionV relativeFrom="paragraph">
                  <wp:posOffset>74044</wp:posOffset>
                </wp:positionV>
                <wp:extent cx="122040" cy="104760"/>
                <wp:effectExtent l="38100" t="38100" r="49530" b="2921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22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422.75pt;margin-top:5.25pt;width:11.25pt;height:9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735231</wp:posOffset>
                </wp:positionH>
                <wp:positionV relativeFrom="paragraph">
                  <wp:posOffset>83044</wp:posOffset>
                </wp:positionV>
                <wp:extent cx="568080" cy="88560"/>
                <wp:effectExtent l="38100" t="38100" r="41910" b="4508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568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371.9pt;margin-top:5.65pt;width:46.75pt;height:8.8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">
                <v:imagedata r:id="rId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1795111</wp:posOffset>
                </wp:positionH>
                <wp:positionV relativeFrom="paragraph">
                  <wp:posOffset>930844</wp:posOffset>
                </wp:positionV>
                <wp:extent cx="122040" cy="144000"/>
                <wp:effectExtent l="19050" t="19050" r="30480" b="2794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220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141pt;margin-top:72.6pt;width:10.65pt;height:12.4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">
                <v:imagedata r:id="rId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637431</wp:posOffset>
                </wp:positionH>
                <wp:positionV relativeFrom="paragraph">
                  <wp:posOffset>1142884</wp:posOffset>
                </wp:positionV>
                <wp:extent cx="104760" cy="267480"/>
                <wp:effectExtent l="38100" t="38100" r="48260" b="3746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0476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128.05pt;margin-top:89.35pt;width:9.85pt;height:22.5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533031</wp:posOffset>
                </wp:positionH>
                <wp:positionV relativeFrom="paragraph">
                  <wp:posOffset>1494604</wp:posOffset>
                </wp:positionV>
                <wp:extent cx="59400" cy="102240"/>
                <wp:effectExtent l="38100" t="38100" r="36195" b="3111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59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120.15pt;margin-top:117.1pt;width:5.9pt;height:9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489831</wp:posOffset>
                </wp:positionH>
                <wp:positionV relativeFrom="paragraph">
                  <wp:posOffset>1636444</wp:posOffset>
                </wp:positionV>
                <wp:extent cx="19080" cy="33120"/>
                <wp:effectExtent l="38100" t="38100" r="38100" b="4318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90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116.45pt;margin-top:128.2pt;width:3pt;height:4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373551</wp:posOffset>
                </wp:positionH>
                <wp:positionV relativeFrom="paragraph">
                  <wp:posOffset>1783324</wp:posOffset>
                </wp:positionV>
                <wp:extent cx="37080" cy="93600"/>
                <wp:effectExtent l="38100" t="38100" r="39370" b="4000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370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107.55pt;margin-top:139.65pt;width:4.3pt;height:8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1236031</wp:posOffset>
                </wp:positionH>
                <wp:positionV relativeFrom="paragraph">
                  <wp:posOffset>2027764</wp:posOffset>
                </wp:positionV>
                <wp:extent cx="64080" cy="29880"/>
                <wp:effectExtent l="38100" t="38100" r="31750" b="4635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64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96.8pt;margin-top:158.9pt;width:6.4pt;height:3.9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1119391</wp:posOffset>
                </wp:positionH>
                <wp:positionV relativeFrom="paragraph">
                  <wp:posOffset>2092204</wp:posOffset>
                </wp:positionV>
                <wp:extent cx="42480" cy="67680"/>
                <wp:effectExtent l="38100" t="38100" r="34290" b="2794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42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87.55pt;margin-top:164.05pt;width:4.65pt;height:6.6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035151</wp:posOffset>
                </wp:positionH>
                <wp:positionV relativeFrom="paragraph">
                  <wp:posOffset>2210644</wp:posOffset>
                </wp:positionV>
                <wp:extent cx="68400" cy="21600"/>
                <wp:effectExtent l="38100" t="38100" r="27305" b="3556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68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80.95pt;margin-top:173.3pt;width:6.7pt;height:3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861991</wp:posOffset>
                </wp:positionH>
                <wp:positionV relativeFrom="paragraph">
                  <wp:posOffset>2301364</wp:posOffset>
                </wp:positionV>
                <wp:extent cx="91080" cy="48960"/>
                <wp:effectExtent l="38100" t="38100" r="42545" b="4635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910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67.3pt;margin-top:180.45pt;width:8.5pt;height:5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50671</wp:posOffset>
                </wp:positionH>
                <wp:positionV relativeFrom="paragraph">
                  <wp:posOffset>2203084</wp:posOffset>
                </wp:positionV>
                <wp:extent cx="37800" cy="92160"/>
                <wp:effectExtent l="38100" t="38100" r="38735" b="4127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7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50.65pt;margin-top:172.85pt;width:4.4pt;height:8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69671</wp:posOffset>
                </wp:positionH>
                <wp:positionV relativeFrom="paragraph">
                  <wp:posOffset>2011204</wp:posOffset>
                </wp:positionV>
                <wp:extent cx="13680" cy="105480"/>
                <wp:effectExtent l="38100" t="38100" r="43815" b="2794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36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43.9pt;margin-top:157.75pt;width:2.95pt;height:9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30791</wp:posOffset>
                </wp:positionH>
                <wp:positionV relativeFrom="paragraph">
                  <wp:posOffset>1726444</wp:posOffset>
                </wp:positionV>
                <wp:extent cx="32040" cy="217080"/>
                <wp:effectExtent l="38100" t="38100" r="44450" b="5016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20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40.85pt;margin-top:135.05pt;width:4.25pt;height:18.8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6262351</wp:posOffset>
                </wp:positionH>
                <wp:positionV relativeFrom="paragraph">
                  <wp:posOffset>-293156</wp:posOffset>
                </wp:positionV>
                <wp:extent cx="268920" cy="201960"/>
                <wp:effectExtent l="38100" t="38100" r="36195" b="4572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268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92.2pt;margin-top:-24.05pt;width:22.85pt;height:17.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6158311</wp:posOffset>
                </wp:positionH>
                <wp:positionV relativeFrom="paragraph">
                  <wp:posOffset>-488636</wp:posOffset>
                </wp:positionV>
                <wp:extent cx="84600" cy="453240"/>
                <wp:effectExtent l="38100" t="38100" r="48895" b="4254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4600" cy="45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84pt;margin-top:-39.3pt;width:8.5pt;height:37.4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6047791</wp:posOffset>
                </wp:positionH>
                <wp:positionV relativeFrom="paragraph">
                  <wp:posOffset>-406196</wp:posOffset>
                </wp:positionV>
                <wp:extent cx="78480" cy="252360"/>
                <wp:effectExtent l="38100" t="38100" r="36195" b="5270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784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75.35pt;margin-top:-32.8pt;width:8pt;height:21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919991</wp:posOffset>
                </wp:positionH>
                <wp:positionV relativeFrom="paragraph">
                  <wp:posOffset>-299996</wp:posOffset>
                </wp:positionV>
                <wp:extent cx="139320" cy="141120"/>
                <wp:effectExtent l="38100" t="38100" r="32385" b="3048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393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65.25pt;margin-top:-24.2pt;width:12.6pt;height:12.6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">
                <v:imagedata r:id="rId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804071</wp:posOffset>
                </wp:positionH>
                <wp:positionV relativeFrom="paragraph">
                  <wp:posOffset>-257876</wp:posOffset>
                </wp:positionV>
                <wp:extent cx="16920" cy="113400"/>
                <wp:effectExtent l="38100" t="38100" r="40640" b="3937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6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56.1pt;margin-top:-21.15pt;width:3.25pt;height:10.6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">
                <v:imagedata r:id="rId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725591</wp:posOffset>
                </wp:positionH>
                <wp:positionV relativeFrom="paragraph">
                  <wp:posOffset>-266876</wp:posOffset>
                </wp:positionV>
                <wp:extent cx="7920" cy="86400"/>
                <wp:effectExtent l="38100" t="38100" r="30480" b="4699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79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450.15pt;margin-top:-21.8pt;width:2.05pt;height:8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658631</wp:posOffset>
                </wp:positionH>
                <wp:positionV relativeFrom="paragraph">
                  <wp:posOffset>-255716</wp:posOffset>
                </wp:positionV>
                <wp:extent cx="48960" cy="201600"/>
                <wp:effectExtent l="38100" t="38100" r="27305" b="4635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489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445pt;margin-top:-21.05pt;width:5.25pt;height:17.5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448391</wp:posOffset>
                </wp:positionH>
                <wp:positionV relativeFrom="paragraph">
                  <wp:posOffset>-269396</wp:posOffset>
                </wp:positionV>
                <wp:extent cx="158760" cy="126360"/>
                <wp:effectExtent l="38100" t="38100" r="50800" b="4572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587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28.2pt;margin-top:-22.1pt;width:14.35pt;height:11.8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352271</wp:posOffset>
                </wp:positionH>
                <wp:positionV relativeFrom="paragraph">
                  <wp:posOffset>-290276</wp:posOffset>
                </wp:positionV>
                <wp:extent cx="77760" cy="188280"/>
                <wp:effectExtent l="38100" t="38100" r="36830" b="4064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777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420.75pt;margin-top:-23.65pt;width:7.55pt;height:16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328871</wp:posOffset>
                </wp:positionH>
                <wp:positionV relativeFrom="paragraph">
                  <wp:posOffset>-301796</wp:posOffset>
                </wp:positionV>
                <wp:extent cx="101520" cy="165600"/>
                <wp:effectExtent l="38100" t="38100" r="51435" b="4445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015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418.7pt;margin-top:-24.65pt;width:9.75pt;height:14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389271</wp:posOffset>
                </wp:positionH>
                <wp:positionV relativeFrom="paragraph">
                  <wp:posOffset>-250316</wp:posOffset>
                </wp:positionV>
                <wp:extent cx="771840" cy="28440"/>
                <wp:effectExtent l="38100" t="38100" r="47625" b="4826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71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344.65pt;margin-top:-20.75pt;width:62.75pt;height:4.3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101391</wp:posOffset>
                </wp:positionH>
                <wp:positionV relativeFrom="paragraph">
                  <wp:posOffset>1744804</wp:posOffset>
                </wp:positionV>
                <wp:extent cx="748080" cy="481680"/>
                <wp:effectExtent l="38100" t="38100" r="33020" b="3302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74808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85.95pt;margin-top:136.5pt;width:60.5pt;height:39.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777031</wp:posOffset>
                </wp:positionH>
                <wp:positionV relativeFrom="paragraph">
                  <wp:posOffset>2213164</wp:posOffset>
                </wp:positionV>
                <wp:extent cx="340560" cy="110880"/>
                <wp:effectExtent l="38100" t="38100" r="40640" b="41910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340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60.3pt;margin-top:173.25pt;width:28.75pt;height:10.5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21071</wp:posOffset>
                </wp:positionH>
                <wp:positionV relativeFrom="paragraph">
                  <wp:posOffset>2095444</wp:posOffset>
                </wp:positionV>
                <wp:extent cx="309240" cy="236880"/>
                <wp:effectExtent l="38100" t="38100" r="34290" b="4889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3092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40.4pt;margin-top:164.15pt;width:25.9pt;height:20.5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">
                <v:imagedata r:id="rId668" o:title=""/>
              </v:shape>
            </w:pict>
          </mc:Fallback>
        </mc:AlternateContent>
      </w:r>
      <w:r w:rsidR="00E15876">
        <w:rPr>
          <w:noProof/>
          <w:lang w:val="en-US" w:eastAsia="en-US"/>
        </w:rPr>
        <w:drawing>
          <wp:inline distT="0" distB="0" distL="0" distR="0">
            <wp:extent cx="6057900" cy="6095809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6095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A2E9E" w:rsidRPr="00CD6856" w:rsidSect="00201DD6">
      <w:headerReference w:type="default" r:id="rId670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502A" w:rsidRDefault="003C502A" w:rsidP="0090434C">
      <w:pPr>
        <w:spacing w:before="0" w:line="240" w:lineRule="auto"/>
      </w:pPr>
      <w:r>
        <w:separator/>
      </w:r>
    </w:p>
  </w:endnote>
  <w:endnote w:type="continuationSeparator" w:id="0">
    <w:p w:rsidR="003C502A" w:rsidRDefault="003C502A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502A" w:rsidRDefault="003C502A" w:rsidP="0090434C">
      <w:pPr>
        <w:spacing w:before="0" w:line="240" w:lineRule="auto"/>
      </w:pPr>
      <w:r>
        <w:separator/>
      </w:r>
    </w:p>
  </w:footnote>
  <w:footnote w:type="continuationSeparator" w:id="0">
    <w:p w:rsidR="003C502A" w:rsidRDefault="003C502A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1D06" w:rsidRDefault="00161D06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F3729">
      <w:rPr>
        <w:noProof/>
      </w:rPr>
      <w:t>2</w:t>
    </w:r>
    <w:r>
      <w:rPr>
        <w:noProof/>
      </w:rPr>
      <w:fldChar w:fldCharType="end"/>
    </w:r>
  </w:p>
  <w:p w:rsidR="00161D06" w:rsidRDefault="00161D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4460B"/>
    <w:multiLevelType w:val="hybridMultilevel"/>
    <w:tmpl w:val="770A40DA"/>
    <w:lvl w:ilvl="0" w:tplc="D5FA6216">
      <w:start w:val="10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0766"/>
    <w:multiLevelType w:val="hybridMultilevel"/>
    <w:tmpl w:val="E38873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A274E"/>
    <w:multiLevelType w:val="hybridMultilevel"/>
    <w:tmpl w:val="0BEE1A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D62920"/>
    <w:multiLevelType w:val="hybridMultilevel"/>
    <w:tmpl w:val="FAECBA3A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2B49405A"/>
    <w:multiLevelType w:val="hybridMultilevel"/>
    <w:tmpl w:val="6D7221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627E92"/>
    <w:multiLevelType w:val="hybridMultilevel"/>
    <w:tmpl w:val="ED6034A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8D7A8F"/>
    <w:multiLevelType w:val="hybridMultilevel"/>
    <w:tmpl w:val="0434A5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566EF2"/>
    <w:multiLevelType w:val="hybridMultilevel"/>
    <w:tmpl w:val="2996C5B6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5FD81D92"/>
    <w:multiLevelType w:val="hybridMultilevel"/>
    <w:tmpl w:val="3F66A6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E3B2DFF"/>
    <w:multiLevelType w:val="hybridMultilevel"/>
    <w:tmpl w:val="8FA88D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8"/>
  </w:num>
  <w:num w:numId="7">
    <w:abstractNumId w:val="5"/>
  </w:num>
  <w:num w:numId="8">
    <w:abstractNumId w:val="7"/>
  </w:num>
  <w:num w:numId="9">
    <w:abstractNumId w:val="6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B16BE"/>
    <w:rsid w:val="000C120A"/>
    <w:rsid w:val="000C2C56"/>
    <w:rsid w:val="000C685F"/>
    <w:rsid w:val="000C7291"/>
    <w:rsid w:val="000C7392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67A0E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0A2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1B6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43A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566B8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02A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0881"/>
    <w:rsid w:val="004D5368"/>
    <w:rsid w:val="004E0173"/>
    <w:rsid w:val="004E7D4E"/>
    <w:rsid w:val="004F3339"/>
    <w:rsid w:val="00500078"/>
    <w:rsid w:val="00503AD5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1F16"/>
    <w:rsid w:val="005D74E2"/>
    <w:rsid w:val="005E3224"/>
    <w:rsid w:val="005E4523"/>
    <w:rsid w:val="005E7F00"/>
    <w:rsid w:val="005E7F21"/>
    <w:rsid w:val="005F40B2"/>
    <w:rsid w:val="005F78FA"/>
    <w:rsid w:val="00601381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24041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199E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19CC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4F34"/>
    <w:rsid w:val="00826493"/>
    <w:rsid w:val="00827B9A"/>
    <w:rsid w:val="008300B9"/>
    <w:rsid w:val="0083063D"/>
    <w:rsid w:val="00837003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3729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238CF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6FAF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1DB4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3C53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6856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579A1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3F41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876"/>
    <w:rsid w:val="00E15F00"/>
    <w:rsid w:val="00E20405"/>
    <w:rsid w:val="00E220B5"/>
    <w:rsid w:val="00E220E7"/>
    <w:rsid w:val="00E25D5D"/>
    <w:rsid w:val="00E25D7B"/>
    <w:rsid w:val="00E27958"/>
    <w:rsid w:val="00E2798D"/>
    <w:rsid w:val="00E40DAD"/>
    <w:rsid w:val="00E42DDA"/>
    <w:rsid w:val="00E435C4"/>
    <w:rsid w:val="00E43750"/>
    <w:rsid w:val="00E50B87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C17"/>
    <w:rsid w:val="00EA14A5"/>
    <w:rsid w:val="00EA4C81"/>
    <w:rsid w:val="00EB25BE"/>
    <w:rsid w:val="00EB51E0"/>
    <w:rsid w:val="00EB5F72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60053"/>
    <w:rsid w:val="00F61E48"/>
    <w:rsid w:val="00F62BB2"/>
    <w:rsid w:val="00F65D5D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emf"/><Relationship Id="rId299" Type="http://schemas.openxmlformats.org/officeDocument/2006/relationships/image" Target="media/image137.emf"/><Relationship Id="rId671" Type="http://schemas.openxmlformats.org/officeDocument/2006/relationships/fontTable" Target="fontTable.xml"/><Relationship Id="rId21" Type="http://schemas.openxmlformats.org/officeDocument/2006/relationships/customXml" Target="ink/ink7.xml"/><Relationship Id="rId63" Type="http://schemas.openxmlformats.org/officeDocument/2006/relationships/customXml" Target="ink/ink28.xml"/><Relationship Id="rId159" Type="http://schemas.openxmlformats.org/officeDocument/2006/relationships/image" Target="media/image75.emf"/><Relationship Id="rId324" Type="http://schemas.openxmlformats.org/officeDocument/2006/relationships/customXml" Target="ink/ink149.xml"/><Relationship Id="rId366" Type="http://schemas.openxmlformats.org/officeDocument/2006/relationships/image" Target="media/image161.emf"/><Relationship Id="rId531" Type="http://schemas.openxmlformats.org/officeDocument/2006/relationships/image" Target="media/image244.emf"/><Relationship Id="rId573" Type="http://schemas.openxmlformats.org/officeDocument/2006/relationships/customXml" Target="ink/ink272.xml"/><Relationship Id="rId629" Type="http://schemas.openxmlformats.org/officeDocument/2006/relationships/customXml" Target="ink/ink300.xml"/><Relationship Id="rId170" Type="http://schemas.openxmlformats.org/officeDocument/2006/relationships/customXml" Target="ink/ink81.xml"/><Relationship Id="rId226" Type="http://schemas.openxmlformats.org/officeDocument/2006/relationships/customXml" Target="ink/ink105.xml"/><Relationship Id="rId433" Type="http://schemas.openxmlformats.org/officeDocument/2006/relationships/image" Target="media/image195.emf"/><Relationship Id="rId268" Type="http://schemas.openxmlformats.org/officeDocument/2006/relationships/image" Target="media/image51.wmf"/><Relationship Id="rId475" Type="http://schemas.openxmlformats.org/officeDocument/2006/relationships/image" Target="media/image216.emf"/><Relationship Id="rId640" Type="http://schemas.openxmlformats.org/officeDocument/2006/relationships/image" Target="media/image298.emf"/><Relationship Id="rId32" Type="http://schemas.openxmlformats.org/officeDocument/2006/relationships/image" Target="media/image12.emf"/><Relationship Id="rId74" Type="http://schemas.openxmlformats.org/officeDocument/2006/relationships/image" Target="media/image32.emf"/><Relationship Id="rId128" Type="http://schemas.openxmlformats.org/officeDocument/2006/relationships/customXml" Target="ink/ink60.xml"/><Relationship Id="rId335" Type="http://schemas.openxmlformats.org/officeDocument/2006/relationships/customXml" Target="ink/ink154.xml"/><Relationship Id="rId377" Type="http://schemas.openxmlformats.org/officeDocument/2006/relationships/customXml" Target="ink/ink175.xml"/><Relationship Id="rId500" Type="http://schemas.openxmlformats.org/officeDocument/2006/relationships/customXml" Target="ink/ink236.xml"/><Relationship Id="rId542" Type="http://schemas.openxmlformats.org/officeDocument/2006/relationships/customXml" Target="ink/ink257.xml"/><Relationship Id="rId584" Type="http://schemas.openxmlformats.org/officeDocument/2006/relationships/image" Target="media/image270.emf"/><Relationship Id="rId5" Type="http://schemas.openxmlformats.org/officeDocument/2006/relationships/settings" Target="settings.xml"/><Relationship Id="rId181" Type="http://schemas.openxmlformats.org/officeDocument/2006/relationships/image" Target="media/image86.emf"/><Relationship Id="rId237" Type="http://schemas.openxmlformats.org/officeDocument/2006/relationships/image" Target="media/image117.emf"/><Relationship Id="rId402" Type="http://schemas.openxmlformats.org/officeDocument/2006/relationships/image" Target="media/image179.emf"/><Relationship Id="rId279" Type="http://schemas.openxmlformats.org/officeDocument/2006/relationships/image" Target="media/image94.emf"/><Relationship Id="rId444" Type="http://schemas.openxmlformats.org/officeDocument/2006/relationships/customXml" Target="ink/ink208.xml"/><Relationship Id="rId486" Type="http://schemas.openxmlformats.org/officeDocument/2006/relationships/customXml" Target="ink/ink229.xml"/><Relationship Id="rId651" Type="http://schemas.openxmlformats.org/officeDocument/2006/relationships/customXml" Target="ink/ink311.xml"/><Relationship Id="rId43" Type="http://schemas.openxmlformats.org/officeDocument/2006/relationships/customXml" Target="ink/ink18.xml"/><Relationship Id="rId139" Type="http://schemas.openxmlformats.org/officeDocument/2006/relationships/image" Target="media/image65.emf"/><Relationship Id="rId290" Type="http://schemas.openxmlformats.org/officeDocument/2006/relationships/customXml" Target="ink/ink132.xml"/><Relationship Id="rId304" Type="http://schemas.openxmlformats.org/officeDocument/2006/relationships/customXml" Target="ink/ink139.xml"/><Relationship Id="rId346" Type="http://schemas.openxmlformats.org/officeDocument/2006/relationships/image" Target="media/image159.emf"/><Relationship Id="rId388" Type="http://schemas.openxmlformats.org/officeDocument/2006/relationships/image" Target="media/image172.emf"/><Relationship Id="rId511" Type="http://schemas.openxmlformats.org/officeDocument/2006/relationships/image" Target="media/image234.emf"/><Relationship Id="rId553" Type="http://schemas.openxmlformats.org/officeDocument/2006/relationships/image" Target="media/image255.emf"/><Relationship Id="rId609" Type="http://schemas.openxmlformats.org/officeDocument/2006/relationships/customXml" Target="ink/ink290.xml"/><Relationship Id="rId85" Type="http://schemas.openxmlformats.org/officeDocument/2006/relationships/customXml" Target="ink/ink39.xml"/><Relationship Id="rId150" Type="http://schemas.openxmlformats.org/officeDocument/2006/relationships/customXml" Target="ink/ink71.xml"/><Relationship Id="rId192" Type="http://schemas.openxmlformats.org/officeDocument/2006/relationships/image" Target="media/image28.wmf"/><Relationship Id="rId206" Type="http://schemas.openxmlformats.org/officeDocument/2006/relationships/customXml" Target="ink/ink95.xml"/><Relationship Id="rId413" Type="http://schemas.openxmlformats.org/officeDocument/2006/relationships/customXml" Target="ink/ink193.xml"/><Relationship Id="rId595" Type="http://schemas.openxmlformats.org/officeDocument/2006/relationships/customXml" Target="ink/ink283.xml"/><Relationship Id="rId248" Type="http://schemas.openxmlformats.org/officeDocument/2006/relationships/customXml" Target="ink/ink116.xml"/><Relationship Id="rId455" Type="http://schemas.openxmlformats.org/officeDocument/2006/relationships/image" Target="media/image206.emf"/><Relationship Id="rId497" Type="http://schemas.openxmlformats.org/officeDocument/2006/relationships/image" Target="media/image227.emf"/><Relationship Id="rId620" Type="http://schemas.openxmlformats.org/officeDocument/2006/relationships/image" Target="media/image288.emf"/><Relationship Id="rId662" Type="http://schemas.openxmlformats.org/officeDocument/2006/relationships/image" Target="media/image309.emf"/><Relationship Id="rId12" Type="http://schemas.openxmlformats.org/officeDocument/2006/relationships/image" Target="media/image2.emf"/><Relationship Id="rId108" Type="http://schemas.openxmlformats.org/officeDocument/2006/relationships/customXml" Target="ink/ink50.xml"/><Relationship Id="rId315" Type="http://schemas.openxmlformats.org/officeDocument/2006/relationships/image" Target="media/image145.emf"/><Relationship Id="rId357" Type="http://schemas.openxmlformats.org/officeDocument/2006/relationships/customXml" Target="ink/ink165.xml"/><Relationship Id="rId522" Type="http://schemas.openxmlformats.org/officeDocument/2006/relationships/customXml" Target="ink/ink247.xml"/><Relationship Id="rId54" Type="http://schemas.openxmlformats.org/officeDocument/2006/relationships/image" Target="media/image2210.emf"/><Relationship Id="rId96" Type="http://schemas.openxmlformats.org/officeDocument/2006/relationships/image" Target="media/image43.emf"/><Relationship Id="rId161" Type="http://schemas.openxmlformats.org/officeDocument/2006/relationships/image" Target="media/image76.emf"/><Relationship Id="rId217" Type="http://schemas.openxmlformats.org/officeDocument/2006/relationships/image" Target="media/image108.emf"/><Relationship Id="rId399" Type="http://schemas.openxmlformats.org/officeDocument/2006/relationships/customXml" Target="ink/ink186.xml"/><Relationship Id="rId564" Type="http://schemas.openxmlformats.org/officeDocument/2006/relationships/image" Target="media/image260.emf"/><Relationship Id="rId259" Type="http://schemas.openxmlformats.org/officeDocument/2006/relationships/oleObject" Target="embeddings/oleObject4.bin"/><Relationship Id="rId424" Type="http://schemas.openxmlformats.org/officeDocument/2006/relationships/customXml" Target="ink/ink198.xml"/><Relationship Id="rId466" Type="http://schemas.openxmlformats.org/officeDocument/2006/relationships/customXml" Target="ink/ink219.xml"/><Relationship Id="rId631" Type="http://schemas.openxmlformats.org/officeDocument/2006/relationships/customXml" Target="ink/ink301.xml"/><Relationship Id="rId23" Type="http://schemas.openxmlformats.org/officeDocument/2006/relationships/customXml" Target="ink/ink8.xml"/><Relationship Id="rId119" Type="http://schemas.openxmlformats.org/officeDocument/2006/relationships/image" Target="media/image55.emf"/><Relationship Id="rId270" Type="http://schemas.openxmlformats.org/officeDocument/2006/relationships/customXml" Target="ink/ink122.xml"/><Relationship Id="rId326" Type="http://schemas.openxmlformats.org/officeDocument/2006/relationships/customXml" Target="ink/ink150.xml"/><Relationship Id="rId533" Type="http://schemas.openxmlformats.org/officeDocument/2006/relationships/image" Target="media/image245.emf"/><Relationship Id="rId65" Type="http://schemas.openxmlformats.org/officeDocument/2006/relationships/customXml" Target="ink/ink29.xml"/><Relationship Id="rId130" Type="http://schemas.openxmlformats.org/officeDocument/2006/relationships/customXml" Target="ink/ink61.xml"/><Relationship Id="rId368" Type="http://schemas.openxmlformats.org/officeDocument/2006/relationships/image" Target="media/image162.emf"/><Relationship Id="rId575" Type="http://schemas.openxmlformats.org/officeDocument/2006/relationships/customXml" Target="ink/ink273.xml"/><Relationship Id="rId172" Type="http://schemas.openxmlformats.org/officeDocument/2006/relationships/customXml" Target="ink/ink82.xml"/><Relationship Id="rId228" Type="http://schemas.openxmlformats.org/officeDocument/2006/relationships/customXml" Target="ink/ink106.xml"/><Relationship Id="rId435" Type="http://schemas.openxmlformats.org/officeDocument/2006/relationships/image" Target="media/image196.emf"/><Relationship Id="rId477" Type="http://schemas.openxmlformats.org/officeDocument/2006/relationships/image" Target="media/image217.emf"/><Relationship Id="rId600" Type="http://schemas.openxmlformats.org/officeDocument/2006/relationships/image" Target="media/image278.emf"/><Relationship Id="rId642" Type="http://schemas.openxmlformats.org/officeDocument/2006/relationships/image" Target="media/image299.emf"/><Relationship Id="rId281" Type="http://schemas.openxmlformats.org/officeDocument/2006/relationships/image" Target="media/image95.emf"/><Relationship Id="rId337" Type="http://schemas.openxmlformats.org/officeDocument/2006/relationships/customXml" Target="ink/ink155.xml"/><Relationship Id="rId502" Type="http://schemas.openxmlformats.org/officeDocument/2006/relationships/customXml" Target="ink/ink237.xml"/><Relationship Id="rId34" Type="http://schemas.openxmlformats.org/officeDocument/2006/relationships/image" Target="media/image13.emf"/><Relationship Id="rId76" Type="http://schemas.openxmlformats.org/officeDocument/2006/relationships/image" Target="media/image33.emf"/><Relationship Id="rId141" Type="http://schemas.openxmlformats.org/officeDocument/2006/relationships/image" Target="media/image66.emf"/><Relationship Id="rId379" Type="http://schemas.openxmlformats.org/officeDocument/2006/relationships/customXml" Target="ink/ink176.xml"/><Relationship Id="rId544" Type="http://schemas.openxmlformats.org/officeDocument/2006/relationships/customXml" Target="ink/ink258.xml"/><Relationship Id="rId586" Type="http://schemas.openxmlformats.org/officeDocument/2006/relationships/image" Target="media/image271.emf"/><Relationship Id="rId7" Type="http://schemas.openxmlformats.org/officeDocument/2006/relationships/footnotes" Target="footnotes.xml"/><Relationship Id="rId183" Type="http://schemas.openxmlformats.org/officeDocument/2006/relationships/image" Target="media/image87.emf"/><Relationship Id="rId239" Type="http://schemas.openxmlformats.org/officeDocument/2006/relationships/image" Target="media/image118.emf"/><Relationship Id="rId390" Type="http://schemas.openxmlformats.org/officeDocument/2006/relationships/image" Target="media/image173.emf"/><Relationship Id="rId404" Type="http://schemas.openxmlformats.org/officeDocument/2006/relationships/image" Target="media/image180.emf"/><Relationship Id="rId446" Type="http://schemas.openxmlformats.org/officeDocument/2006/relationships/customXml" Target="ink/ink209.xml"/><Relationship Id="rId611" Type="http://schemas.openxmlformats.org/officeDocument/2006/relationships/customXml" Target="ink/ink291.xml"/><Relationship Id="rId653" Type="http://schemas.openxmlformats.org/officeDocument/2006/relationships/customXml" Target="ink/ink312.xml"/><Relationship Id="rId250" Type="http://schemas.openxmlformats.org/officeDocument/2006/relationships/customXml" Target="ink/ink117.xml"/><Relationship Id="rId292" Type="http://schemas.openxmlformats.org/officeDocument/2006/relationships/customXml" Target="ink/ink133.xml"/><Relationship Id="rId306" Type="http://schemas.openxmlformats.org/officeDocument/2006/relationships/customXml" Target="ink/ink140.xml"/><Relationship Id="rId488" Type="http://schemas.openxmlformats.org/officeDocument/2006/relationships/customXml" Target="ink/ink230.xml"/><Relationship Id="rId45" Type="http://schemas.openxmlformats.org/officeDocument/2006/relationships/customXml" Target="ink/ink19.xml"/><Relationship Id="rId87" Type="http://schemas.openxmlformats.org/officeDocument/2006/relationships/customXml" Target="ink/ink40.xml"/><Relationship Id="rId110" Type="http://schemas.openxmlformats.org/officeDocument/2006/relationships/customXml" Target="ink/ink51.xml"/><Relationship Id="rId348" Type="http://schemas.openxmlformats.org/officeDocument/2006/relationships/image" Target="media/image160.emf"/><Relationship Id="rId513" Type="http://schemas.openxmlformats.org/officeDocument/2006/relationships/image" Target="media/image235.emf"/><Relationship Id="rId555" Type="http://schemas.openxmlformats.org/officeDocument/2006/relationships/image" Target="media/image256.emf"/><Relationship Id="rId597" Type="http://schemas.openxmlformats.org/officeDocument/2006/relationships/customXml" Target="ink/ink284.xml"/><Relationship Id="rId152" Type="http://schemas.openxmlformats.org/officeDocument/2006/relationships/customXml" Target="ink/ink72.xml"/><Relationship Id="rId194" Type="http://schemas.openxmlformats.org/officeDocument/2006/relationships/image" Target="media/image30.wmf"/><Relationship Id="rId208" Type="http://schemas.openxmlformats.org/officeDocument/2006/relationships/customXml" Target="ink/ink96.xml"/><Relationship Id="rId415" Type="http://schemas.openxmlformats.org/officeDocument/2006/relationships/customXml" Target="ink/ink194.xml"/><Relationship Id="rId457" Type="http://schemas.openxmlformats.org/officeDocument/2006/relationships/image" Target="media/image207.emf"/><Relationship Id="rId622" Type="http://schemas.openxmlformats.org/officeDocument/2006/relationships/image" Target="media/image289.emf"/><Relationship Id="rId261" Type="http://schemas.openxmlformats.org/officeDocument/2006/relationships/image" Target="media/image129.emf"/><Relationship Id="rId499" Type="http://schemas.openxmlformats.org/officeDocument/2006/relationships/image" Target="media/image228.emf"/><Relationship Id="rId664" Type="http://schemas.openxmlformats.org/officeDocument/2006/relationships/image" Target="media/image310.emf"/><Relationship Id="rId14" Type="http://schemas.openxmlformats.org/officeDocument/2006/relationships/image" Target="media/image3.emf"/><Relationship Id="rId56" Type="http://schemas.openxmlformats.org/officeDocument/2006/relationships/image" Target="media/image23.emf"/><Relationship Id="rId317" Type="http://schemas.openxmlformats.org/officeDocument/2006/relationships/image" Target="media/image146.emf"/><Relationship Id="rId359" Type="http://schemas.openxmlformats.org/officeDocument/2006/relationships/customXml" Target="ink/ink166.xml"/><Relationship Id="rId524" Type="http://schemas.openxmlformats.org/officeDocument/2006/relationships/customXml" Target="ink/ink248.xml"/><Relationship Id="rId566" Type="http://schemas.openxmlformats.org/officeDocument/2006/relationships/image" Target="media/image261.emf"/><Relationship Id="rId98" Type="http://schemas.openxmlformats.org/officeDocument/2006/relationships/image" Target="media/image44.emf"/><Relationship Id="rId121" Type="http://schemas.openxmlformats.org/officeDocument/2006/relationships/image" Target="media/image56.emf"/><Relationship Id="rId163" Type="http://schemas.openxmlformats.org/officeDocument/2006/relationships/image" Target="media/image77.emf"/><Relationship Id="rId219" Type="http://schemas.openxmlformats.org/officeDocument/2006/relationships/image" Target="media/image46.emf"/><Relationship Id="rId370" Type="http://schemas.openxmlformats.org/officeDocument/2006/relationships/image" Target="media/image163.emf"/><Relationship Id="rId426" Type="http://schemas.openxmlformats.org/officeDocument/2006/relationships/customXml" Target="ink/ink199.xml"/><Relationship Id="rId633" Type="http://schemas.openxmlformats.org/officeDocument/2006/relationships/customXml" Target="ink/ink302.xml"/><Relationship Id="rId230" Type="http://schemas.openxmlformats.org/officeDocument/2006/relationships/customXml" Target="ink/ink107.xml"/><Relationship Id="rId468" Type="http://schemas.openxmlformats.org/officeDocument/2006/relationships/customXml" Target="ink/ink220.xml"/><Relationship Id="rId25" Type="http://schemas.openxmlformats.org/officeDocument/2006/relationships/customXml" Target="ink/ink9.xml"/><Relationship Id="rId67" Type="http://schemas.openxmlformats.org/officeDocument/2006/relationships/customXml" Target="ink/ink30.xml"/><Relationship Id="rId272" Type="http://schemas.openxmlformats.org/officeDocument/2006/relationships/customXml" Target="ink/ink123.xml"/><Relationship Id="rId328" Type="http://schemas.openxmlformats.org/officeDocument/2006/relationships/image" Target="media/image128.png"/><Relationship Id="rId535" Type="http://schemas.openxmlformats.org/officeDocument/2006/relationships/image" Target="media/image246.emf"/><Relationship Id="rId577" Type="http://schemas.openxmlformats.org/officeDocument/2006/relationships/customXml" Target="ink/ink274.xml"/><Relationship Id="rId132" Type="http://schemas.openxmlformats.org/officeDocument/2006/relationships/customXml" Target="ink/ink62.xml"/><Relationship Id="rId174" Type="http://schemas.openxmlformats.org/officeDocument/2006/relationships/customXml" Target="ink/ink83.xml"/><Relationship Id="rId381" Type="http://schemas.openxmlformats.org/officeDocument/2006/relationships/customXml" Target="ink/ink177.xml"/><Relationship Id="rId602" Type="http://schemas.openxmlformats.org/officeDocument/2006/relationships/image" Target="media/image279.emf"/><Relationship Id="rId241" Type="http://schemas.openxmlformats.org/officeDocument/2006/relationships/image" Target="media/image119.emf"/><Relationship Id="rId437" Type="http://schemas.openxmlformats.org/officeDocument/2006/relationships/image" Target="media/image197.emf"/><Relationship Id="rId479" Type="http://schemas.openxmlformats.org/officeDocument/2006/relationships/image" Target="media/image218.emf"/><Relationship Id="rId644" Type="http://schemas.openxmlformats.org/officeDocument/2006/relationships/image" Target="media/image300.emf"/><Relationship Id="rId36" Type="http://schemas.openxmlformats.org/officeDocument/2006/relationships/image" Target="media/image14.emf"/><Relationship Id="rId283" Type="http://schemas.openxmlformats.org/officeDocument/2006/relationships/image" Target="media/image96.emf"/><Relationship Id="rId339" Type="http://schemas.openxmlformats.org/officeDocument/2006/relationships/customXml" Target="ink/ink156.xml"/><Relationship Id="rId490" Type="http://schemas.openxmlformats.org/officeDocument/2006/relationships/customXml" Target="ink/ink231.xml"/><Relationship Id="rId504" Type="http://schemas.openxmlformats.org/officeDocument/2006/relationships/customXml" Target="ink/ink238.xml"/><Relationship Id="rId546" Type="http://schemas.openxmlformats.org/officeDocument/2006/relationships/customXml" Target="ink/ink259.xml"/><Relationship Id="rId78" Type="http://schemas.openxmlformats.org/officeDocument/2006/relationships/image" Target="media/image34.emf"/><Relationship Id="rId101" Type="http://schemas.openxmlformats.org/officeDocument/2006/relationships/image" Target="media/image23.wmf"/><Relationship Id="rId143" Type="http://schemas.openxmlformats.org/officeDocument/2006/relationships/image" Target="media/image67.emf"/><Relationship Id="rId185" Type="http://schemas.openxmlformats.org/officeDocument/2006/relationships/image" Target="media/image88.emf"/><Relationship Id="rId350" Type="http://schemas.openxmlformats.org/officeDocument/2006/relationships/image" Target="media/image1530.emf"/><Relationship Id="rId406" Type="http://schemas.openxmlformats.org/officeDocument/2006/relationships/image" Target="media/image181.emf"/><Relationship Id="rId588" Type="http://schemas.openxmlformats.org/officeDocument/2006/relationships/image" Target="media/image272.emf"/><Relationship Id="rId9" Type="http://schemas.openxmlformats.org/officeDocument/2006/relationships/customXml" Target="ink/ink1.xml"/><Relationship Id="rId210" Type="http://schemas.openxmlformats.org/officeDocument/2006/relationships/customXml" Target="ink/ink97.xml"/><Relationship Id="rId392" Type="http://schemas.openxmlformats.org/officeDocument/2006/relationships/image" Target="media/image174.emf"/><Relationship Id="rId448" Type="http://schemas.openxmlformats.org/officeDocument/2006/relationships/customXml" Target="ink/ink210.xml"/><Relationship Id="rId613" Type="http://schemas.openxmlformats.org/officeDocument/2006/relationships/customXml" Target="ink/ink292.xml"/><Relationship Id="rId655" Type="http://schemas.openxmlformats.org/officeDocument/2006/relationships/customXml" Target="ink/ink313.xml"/><Relationship Id="rId252" Type="http://schemas.openxmlformats.org/officeDocument/2006/relationships/image" Target="media/image47.wmf"/><Relationship Id="rId294" Type="http://schemas.openxmlformats.org/officeDocument/2006/relationships/customXml" Target="ink/ink134.xml"/><Relationship Id="rId308" Type="http://schemas.openxmlformats.org/officeDocument/2006/relationships/customXml" Target="ink/ink141.xml"/><Relationship Id="rId515" Type="http://schemas.openxmlformats.org/officeDocument/2006/relationships/image" Target="media/image236.emf"/><Relationship Id="rId47" Type="http://schemas.openxmlformats.org/officeDocument/2006/relationships/customXml" Target="ink/ink20.xml"/><Relationship Id="rId89" Type="http://schemas.openxmlformats.org/officeDocument/2006/relationships/customXml" Target="ink/ink41.xml"/><Relationship Id="rId112" Type="http://schemas.openxmlformats.org/officeDocument/2006/relationships/customXml" Target="ink/ink52.xml"/><Relationship Id="rId154" Type="http://schemas.openxmlformats.org/officeDocument/2006/relationships/customXml" Target="ink/ink73.xml"/><Relationship Id="rId361" Type="http://schemas.openxmlformats.org/officeDocument/2006/relationships/customXml" Target="ink/ink167.xml"/><Relationship Id="rId557" Type="http://schemas.openxmlformats.org/officeDocument/2006/relationships/image" Target="media/image257.emf"/><Relationship Id="rId599" Type="http://schemas.openxmlformats.org/officeDocument/2006/relationships/customXml" Target="ink/ink285.xml"/><Relationship Id="rId196" Type="http://schemas.openxmlformats.org/officeDocument/2006/relationships/customXml" Target="ink/ink90.xml"/><Relationship Id="rId417" Type="http://schemas.openxmlformats.org/officeDocument/2006/relationships/image" Target="media/image187.emf"/><Relationship Id="rId459" Type="http://schemas.openxmlformats.org/officeDocument/2006/relationships/image" Target="media/image208.emf"/><Relationship Id="rId624" Type="http://schemas.openxmlformats.org/officeDocument/2006/relationships/image" Target="media/image290.emf"/><Relationship Id="rId666" Type="http://schemas.openxmlformats.org/officeDocument/2006/relationships/image" Target="media/image311.emf"/><Relationship Id="rId16" Type="http://schemas.openxmlformats.org/officeDocument/2006/relationships/image" Target="media/image4.emf"/><Relationship Id="rId221" Type="http://schemas.openxmlformats.org/officeDocument/2006/relationships/image" Target="media/image109.emf"/><Relationship Id="rId263" Type="http://schemas.openxmlformats.org/officeDocument/2006/relationships/image" Target="media/image130.emf"/><Relationship Id="rId319" Type="http://schemas.openxmlformats.org/officeDocument/2006/relationships/image" Target="media/image147.emf"/><Relationship Id="rId470" Type="http://schemas.openxmlformats.org/officeDocument/2006/relationships/customXml" Target="ink/ink221.xml"/><Relationship Id="rId526" Type="http://schemas.openxmlformats.org/officeDocument/2006/relationships/customXml" Target="ink/ink249.xml"/><Relationship Id="rId58" Type="http://schemas.openxmlformats.org/officeDocument/2006/relationships/image" Target="media/image24.emf"/><Relationship Id="rId123" Type="http://schemas.openxmlformats.org/officeDocument/2006/relationships/image" Target="media/image57.emf"/><Relationship Id="rId330" Type="http://schemas.openxmlformats.org/officeDocument/2006/relationships/image" Target="media/image133.emf"/><Relationship Id="rId568" Type="http://schemas.openxmlformats.org/officeDocument/2006/relationships/image" Target="media/image262.emf"/><Relationship Id="rId165" Type="http://schemas.openxmlformats.org/officeDocument/2006/relationships/image" Target="media/image78.emf"/><Relationship Id="rId372" Type="http://schemas.openxmlformats.org/officeDocument/2006/relationships/image" Target="media/image164.emf"/><Relationship Id="rId428" Type="http://schemas.openxmlformats.org/officeDocument/2006/relationships/customXml" Target="ink/ink200.xml"/><Relationship Id="rId635" Type="http://schemas.openxmlformats.org/officeDocument/2006/relationships/customXml" Target="ink/ink303.xml"/><Relationship Id="rId232" Type="http://schemas.openxmlformats.org/officeDocument/2006/relationships/customXml" Target="ink/ink108.xml"/><Relationship Id="rId274" Type="http://schemas.openxmlformats.org/officeDocument/2006/relationships/customXml" Target="ink/ink124.xml"/><Relationship Id="rId481" Type="http://schemas.openxmlformats.org/officeDocument/2006/relationships/image" Target="media/image219.emf"/><Relationship Id="rId27" Type="http://schemas.openxmlformats.org/officeDocument/2006/relationships/customXml" Target="ink/ink10.xml"/><Relationship Id="rId69" Type="http://schemas.openxmlformats.org/officeDocument/2006/relationships/customXml" Target="ink/ink31.xml"/><Relationship Id="rId134" Type="http://schemas.openxmlformats.org/officeDocument/2006/relationships/customXml" Target="ink/ink63.xml"/><Relationship Id="rId537" Type="http://schemas.openxmlformats.org/officeDocument/2006/relationships/image" Target="media/image247.emf"/><Relationship Id="rId579" Type="http://schemas.openxmlformats.org/officeDocument/2006/relationships/customXml" Target="ink/ink275.xml"/><Relationship Id="rId80" Type="http://schemas.openxmlformats.org/officeDocument/2006/relationships/image" Target="media/image35.emf"/><Relationship Id="rId176" Type="http://schemas.openxmlformats.org/officeDocument/2006/relationships/customXml" Target="ink/ink84.xml"/><Relationship Id="rId341" Type="http://schemas.openxmlformats.org/officeDocument/2006/relationships/customXml" Target="ink/ink157.xml"/><Relationship Id="rId383" Type="http://schemas.openxmlformats.org/officeDocument/2006/relationships/customXml" Target="ink/ink178.xml"/><Relationship Id="rId439" Type="http://schemas.openxmlformats.org/officeDocument/2006/relationships/image" Target="media/image198.emf"/><Relationship Id="rId590" Type="http://schemas.openxmlformats.org/officeDocument/2006/relationships/image" Target="media/image273.emf"/><Relationship Id="rId604" Type="http://schemas.openxmlformats.org/officeDocument/2006/relationships/image" Target="media/image280.emf"/><Relationship Id="rId646" Type="http://schemas.openxmlformats.org/officeDocument/2006/relationships/image" Target="media/image301.emf"/><Relationship Id="rId201" Type="http://schemas.openxmlformats.org/officeDocument/2006/relationships/image" Target="media/image100.emf"/><Relationship Id="rId243" Type="http://schemas.openxmlformats.org/officeDocument/2006/relationships/image" Target="media/image120.emf"/><Relationship Id="rId285" Type="http://schemas.openxmlformats.org/officeDocument/2006/relationships/image" Target="media/image97.emf"/><Relationship Id="rId450" Type="http://schemas.openxmlformats.org/officeDocument/2006/relationships/customXml" Target="ink/ink211.xml"/><Relationship Id="rId506" Type="http://schemas.openxmlformats.org/officeDocument/2006/relationships/customXml" Target="ink/ink239.xml"/><Relationship Id="rId38" Type="http://schemas.openxmlformats.org/officeDocument/2006/relationships/image" Target="media/image15.emf"/><Relationship Id="rId103" Type="http://schemas.openxmlformats.org/officeDocument/2006/relationships/image" Target="media/image47.emf"/><Relationship Id="rId310" Type="http://schemas.openxmlformats.org/officeDocument/2006/relationships/customXml" Target="ink/ink142.xml"/><Relationship Id="rId492" Type="http://schemas.openxmlformats.org/officeDocument/2006/relationships/customXml" Target="ink/ink232.xml"/><Relationship Id="rId548" Type="http://schemas.openxmlformats.org/officeDocument/2006/relationships/customXml" Target="ink/ink260.xml"/><Relationship Id="rId91" Type="http://schemas.openxmlformats.org/officeDocument/2006/relationships/customXml" Target="ink/ink42.xml"/><Relationship Id="rId145" Type="http://schemas.openxmlformats.org/officeDocument/2006/relationships/image" Target="media/image68.emf"/><Relationship Id="rId187" Type="http://schemas.openxmlformats.org/officeDocument/2006/relationships/image" Target="media/image89.emf"/><Relationship Id="rId352" Type="http://schemas.openxmlformats.org/officeDocument/2006/relationships/image" Target="media/image1540.emf"/><Relationship Id="rId394" Type="http://schemas.openxmlformats.org/officeDocument/2006/relationships/image" Target="media/image175.emf"/><Relationship Id="rId408" Type="http://schemas.openxmlformats.org/officeDocument/2006/relationships/image" Target="media/image182.emf"/><Relationship Id="rId615" Type="http://schemas.openxmlformats.org/officeDocument/2006/relationships/customXml" Target="ink/ink293.xml"/><Relationship Id="rId212" Type="http://schemas.openxmlformats.org/officeDocument/2006/relationships/customXml" Target="ink/ink98.xml"/><Relationship Id="rId254" Type="http://schemas.openxmlformats.org/officeDocument/2006/relationships/image" Target="media/image48.wmf"/><Relationship Id="rId657" Type="http://schemas.openxmlformats.org/officeDocument/2006/relationships/customXml" Target="ink/ink314.xml"/><Relationship Id="rId49" Type="http://schemas.openxmlformats.org/officeDocument/2006/relationships/customXml" Target="ink/ink21.xml"/><Relationship Id="rId114" Type="http://schemas.openxmlformats.org/officeDocument/2006/relationships/customXml" Target="ink/ink53.xml"/><Relationship Id="rId296" Type="http://schemas.openxmlformats.org/officeDocument/2006/relationships/customXml" Target="ink/ink135.xml"/><Relationship Id="rId461" Type="http://schemas.openxmlformats.org/officeDocument/2006/relationships/image" Target="media/image209.emf"/><Relationship Id="rId517" Type="http://schemas.openxmlformats.org/officeDocument/2006/relationships/image" Target="media/image237.emf"/><Relationship Id="rId559" Type="http://schemas.openxmlformats.org/officeDocument/2006/relationships/image" Target="media/image258.emf"/><Relationship Id="rId60" Type="http://schemas.openxmlformats.org/officeDocument/2006/relationships/image" Target="media/image25.emf"/><Relationship Id="rId156" Type="http://schemas.openxmlformats.org/officeDocument/2006/relationships/customXml" Target="ink/ink74.xml"/><Relationship Id="rId198" Type="http://schemas.openxmlformats.org/officeDocument/2006/relationships/customXml" Target="ink/ink91.xml"/><Relationship Id="rId321" Type="http://schemas.openxmlformats.org/officeDocument/2006/relationships/image" Target="media/image148.emf"/><Relationship Id="rId363" Type="http://schemas.openxmlformats.org/officeDocument/2006/relationships/customXml" Target="ink/ink168.xml"/><Relationship Id="rId419" Type="http://schemas.openxmlformats.org/officeDocument/2006/relationships/image" Target="media/image188.emf"/><Relationship Id="rId570" Type="http://schemas.openxmlformats.org/officeDocument/2006/relationships/image" Target="media/image263.emf"/><Relationship Id="rId626" Type="http://schemas.openxmlformats.org/officeDocument/2006/relationships/image" Target="media/image291.emf"/><Relationship Id="rId223" Type="http://schemas.openxmlformats.org/officeDocument/2006/relationships/image" Target="media/image110.emf"/><Relationship Id="rId430" Type="http://schemas.openxmlformats.org/officeDocument/2006/relationships/customXml" Target="ink/ink201.xml"/><Relationship Id="rId668" Type="http://schemas.openxmlformats.org/officeDocument/2006/relationships/image" Target="media/image312.emf"/><Relationship Id="rId18" Type="http://schemas.openxmlformats.org/officeDocument/2006/relationships/image" Target="media/image5.emf"/><Relationship Id="rId39" Type="http://schemas.openxmlformats.org/officeDocument/2006/relationships/customXml" Target="ink/ink16.xml"/><Relationship Id="rId265" Type="http://schemas.openxmlformats.org/officeDocument/2006/relationships/image" Target="media/image131.emf"/><Relationship Id="rId286" Type="http://schemas.openxmlformats.org/officeDocument/2006/relationships/customXml" Target="ink/ink130.xml"/><Relationship Id="rId451" Type="http://schemas.openxmlformats.org/officeDocument/2006/relationships/image" Target="media/image204.emf"/><Relationship Id="rId472" Type="http://schemas.openxmlformats.org/officeDocument/2006/relationships/customXml" Target="ink/ink222.xml"/><Relationship Id="rId493" Type="http://schemas.openxmlformats.org/officeDocument/2006/relationships/image" Target="media/image225.emf"/><Relationship Id="rId507" Type="http://schemas.openxmlformats.org/officeDocument/2006/relationships/image" Target="media/image232.emf"/><Relationship Id="rId528" Type="http://schemas.openxmlformats.org/officeDocument/2006/relationships/customXml" Target="ink/ink250.xml"/><Relationship Id="rId549" Type="http://schemas.openxmlformats.org/officeDocument/2006/relationships/image" Target="media/image253.emf"/><Relationship Id="rId50" Type="http://schemas.openxmlformats.org/officeDocument/2006/relationships/image" Target="media/image21.emf"/><Relationship Id="rId104" Type="http://schemas.openxmlformats.org/officeDocument/2006/relationships/customXml" Target="ink/ink48.xml"/><Relationship Id="rId125" Type="http://schemas.openxmlformats.org/officeDocument/2006/relationships/image" Target="media/image58.emf"/><Relationship Id="rId146" Type="http://schemas.openxmlformats.org/officeDocument/2006/relationships/customXml" Target="ink/ink69.xml"/><Relationship Id="rId167" Type="http://schemas.openxmlformats.org/officeDocument/2006/relationships/image" Target="media/image79.emf"/><Relationship Id="rId188" Type="http://schemas.openxmlformats.org/officeDocument/2006/relationships/image" Target="media/image24.wmf"/><Relationship Id="rId311" Type="http://schemas.openxmlformats.org/officeDocument/2006/relationships/image" Target="media/image143.emf"/><Relationship Id="rId332" Type="http://schemas.openxmlformats.org/officeDocument/2006/relationships/image" Target="media/image152.emf"/><Relationship Id="rId353" Type="http://schemas.openxmlformats.org/officeDocument/2006/relationships/customXml" Target="ink/ink163.xml"/><Relationship Id="rId374" Type="http://schemas.openxmlformats.org/officeDocument/2006/relationships/image" Target="media/image165.emf"/><Relationship Id="rId395" Type="http://schemas.openxmlformats.org/officeDocument/2006/relationships/customXml" Target="ink/ink184.xml"/><Relationship Id="rId409" Type="http://schemas.openxmlformats.org/officeDocument/2006/relationships/customXml" Target="ink/ink191.xml"/><Relationship Id="rId560" Type="http://schemas.openxmlformats.org/officeDocument/2006/relationships/image" Target="media/image188.png"/><Relationship Id="rId581" Type="http://schemas.openxmlformats.org/officeDocument/2006/relationships/customXml" Target="ink/ink276.xml"/><Relationship Id="rId71" Type="http://schemas.openxmlformats.org/officeDocument/2006/relationships/customXml" Target="ink/ink32.xml"/><Relationship Id="rId92" Type="http://schemas.openxmlformats.org/officeDocument/2006/relationships/image" Target="media/image41.emf"/><Relationship Id="rId213" Type="http://schemas.openxmlformats.org/officeDocument/2006/relationships/image" Target="media/image106.emf"/><Relationship Id="rId234" Type="http://schemas.openxmlformats.org/officeDocument/2006/relationships/customXml" Target="ink/ink109.xml"/><Relationship Id="rId420" Type="http://schemas.openxmlformats.org/officeDocument/2006/relationships/customXml" Target="ink/ink196.xml"/><Relationship Id="rId616" Type="http://schemas.openxmlformats.org/officeDocument/2006/relationships/image" Target="media/image286.emf"/><Relationship Id="rId637" Type="http://schemas.openxmlformats.org/officeDocument/2006/relationships/customXml" Target="ink/ink304.xml"/><Relationship Id="rId658" Type="http://schemas.openxmlformats.org/officeDocument/2006/relationships/image" Target="media/image307.emf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255" Type="http://schemas.openxmlformats.org/officeDocument/2006/relationships/oleObject" Target="embeddings/oleObject2.bin"/><Relationship Id="rId276" Type="http://schemas.openxmlformats.org/officeDocument/2006/relationships/customXml" Target="ink/ink125.xml"/><Relationship Id="rId297" Type="http://schemas.openxmlformats.org/officeDocument/2006/relationships/image" Target="media/image136.emf"/><Relationship Id="rId441" Type="http://schemas.openxmlformats.org/officeDocument/2006/relationships/image" Target="media/image199.emf"/><Relationship Id="rId462" Type="http://schemas.openxmlformats.org/officeDocument/2006/relationships/customXml" Target="ink/ink217.xml"/><Relationship Id="rId483" Type="http://schemas.openxmlformats.org/officeDocument/2006/relationships/image" Target="media/image220.emf"/><Relationship Id="rId518" Type="http://schemas.openxmlformats.org/officeDocument/2006/relationships/customXml" Target="ink/ink245.xml"/><Relationship Id="rId539" Type="http://schemas.openxmlformats.org/officeDocument/2006/relationships/image" Target="media/image248.emf"/><Relationship Id="rId40" Type="http://schemas.openxmlformats.org/officeDocument/2006/relationships/image" Target="media/image16.emf"/><Relationship Id="rId115" Type="http://schemas.openxmlformats.org/officeDocument/2006/relationships/image" Target="media/image53.emf"/><Relationship Id="rId136" Type="http://schemas.openxmlformats.org/officeDocument/2006/relationships/customXml" Target="ink/ink64.xml"/><Relationship Id="rId157" Type="http://schemas.openxmlformats.org/officeDocument/2006/relationships/image" Target="media/image74.emf"/><Relationship Id="rId178" Type="http://schemas.openxmlformats.org/officeDocument/2006/relationships/customXml" Target="ink/ink85.xml"/><Relationship Id="rId301" Type="http://schemas.openxmlformats.org/officeDocument/2006/relationships/image" Target="media/image138.emf"/><Relationship Id="rId322" Type="http://schemas.openxmlformats.org/officeDocument/2006/relationships/customXml" Target="ink/ink148.xml"/><Relationship Id="rId343" Type="http://schemas.openxmlformats.org/officeDocument/2006/relationships/customXml" Target="ink/ink158.xml"/><Relationship Id="rId364" Type="http://schemas.openxmlformats.org/officeDocument/2006/relationships/image" Target="media/image1600.emf"/><Relationship Id="rId550" Type="http://schemas.openxmlformats.org/officeDocument/2006/relationships/customXml" Target="ink/ink261.xml"/><Relationship Id="rId61" Type="http://schemas.openxmlformats.org/officeDocument/2006/relationships/customXml" Target="ink/ink27.xml"/><Relationship Id="rId82" Type="http://schemas.openxmlformats.org/officeDocument/2006/relationships/image" Target="media/image36.emf"/><Relationship Id="rId199" Type="http://schemas.openxmlformats.org/officeDocument/2006/relationships/image" Target="media/image99.emf"/><Relationship Id="rId203" Type="http://schemas.openxmlformats.org/officeDocument/2006/relationships/image" Target="media/image101.emf"/><Relationship Id="rId385" Type="http://schemas.openxmlformats.org/officeDocument/2006/relationships/customXml" Target="ink/ink179.xml"/><Relationship Id="rId571" Type="http://schemas.openxmlformats.org/officeDocument/2006/relationships/customXml" Target="ink/ink271.xml"/><Relationship Id="rId592" Type="http://schemas.openxmlformats.org/officeDocument/2006/relationships/image" Target="media/image274.emf"/><Relationship Id="rId606" Type="http://schemas.openxmlformats.org/officeDocument/2006/relationships/image" Target="media/image281.emf"/><Relationship Id="rId627" Type="http://schemas.openxmlformats.org/officeDocument/2006/relationships/customXml" Target="ink/ink299.xml"/><Relationship Id="rId648" Type="http://schemas.openxmlformats.org/officeDocument/2006/relationships/image" Target="media/image302.emf"/><Relationship Id="rId669" Type="http://schemas.openxmlformats.org/officeDocument/2006/relationships/image" Target="media/image313.emf"/><Relationship Id="rId19" Type="http://schemas.openxmlformats.org/officeDocument/2006/relationships/customXml" Target="ink/ink6.xml"/><Relationship Id="rId224" Type="http://schemas.openxmlformats.org/officeDocument/2006/relationships/customXml" Target="ink/ink104.xml"/><Relationship Id="rId245" Type="http://schemas.openxmlformats.org/officeDocument/2006/relationships/image" Target="media/image121.emf"/><Relationship Id="rId266" Type="http://schemas.openxmlformats.org/officeDocument/2006/relationships/customXml" Target="ink/ink121.xml"/><Relationship Id="rId287" Type="http://schemas.openxmlformats.org/officeDocument/2006/relationships/image" Target="media/image125.emf"/><Relationship Id="rId410" Type="http://schemas.openxmlformats.org/officeDocument/2006/relationships/image" Target="media/image183.emf"/><Relationship Id="rId431" Type="http://schemas.openxmlformats.org/officeDocument/2006/relationships/image" Target="media/image194.emf"/><Relationship Id="rId452" Type="http://schemas.openxmlformats.org/officeDocument/2006/relationships/customXml" Target="ink/ink212.xml"/><Relationship Id="rId473" Type="http://schemas.openxmlformats.org/officeDocument/2006/relationships/image" Target="media/image215.emf"/><Relationship Id="rId494" Type="http://schemas.openxmlformats.org/officeDocument/2006/relationships/customXml" Target="ink/ink233.xml"/><Relationship Id="rId508" Type="http://schemas.openxmlformats.org/officeDocument/2006/relationships/customXml" Target="ink/ink240.xml"/><Relationship Id="rId529" Type="http://schemas.openxmlformats.org/officeDocument/2006/relationships/image" Target="media/image243.emf"/><Relationship Id="rId30" Type="http://schemas.openxmlformats.org/officeDocument/2006/relationships/image" Target="media/image11.emf"/><Relationship Id="rId105" Type="http://schemas.openxmlformats.org/officeDocument/2006/relationships/image" Target="media/image48.emf"/><Relationship Id="rId126" Type="http://schemas.openxmlformats.org/officeDocument/2006/relationships/customXml" Target="ink/ink59.xml"/><Relationship Id="rId147" Type="http://schemas.openxmlformats.org/officeDocument/2006/relationships/image" Target="media/image69.emf"/><Relationship Id="rId168" Type="http://schemas.openxmlformats.org/officeDocument/2006/relationships/customXml" Target="ink/ink80.xml"/><Relationship Id="rId312" Type="http://schemas.openxmlformats.org/officeDocument/2006/relationships/customXml" Target="ink/ink143.xml"/><Relationship Id="rId333" Type="http://schemas.openxmlformats.org/officeDocument/2006/relationships/customXml" Target="ink/ink153.xml"/><Relationship Id="rId354" Type="http://schemas.openxmlformats.org/officeDocument/2006/relationships/image" Target="media/image1550.emf"/><Relationship Id="rId540" Type="http://schemas.openxmlformats.org/officeDocument/2006/relationships/customXml" Target="ink/ink256.xml"/><Relationship Id="rId51" Type="http://schemas.openxmlformats.org/officeDocument/2006/relationships/customXml" Target="ink/ink22.xml"/><Relationship Id="rId72" Type="http://schemas.openxmlformats.org/officeDocument/2006/relationships/image" Target="media/image31.emf"/><Relationship Id="rId93" Type="http://schemas.openxmlformats.org/officeDocument/2006/relationships/customXml" Target="ink/ink43.xml"/><Relationship Id="rId189" Type="http://schemas.openxmlformats.org/officeDocument/2006/relationships/image" Target="media/image25.wmf"/><Relationship Id="rId375" Type="http://schemas.openxmlformats.org/officeDocument/2006/relationships/customXml" Target="ink/ink174.xml"/><Relationship Id="rId396" Type="http://schemas.openxmlformats.org/officeDocument/2006/relationships/image" Target="media/image176.emf"/><Relationship Id="rId561" Type="http://schemas.openxmlformats.org/officeDocument/2006/relationships/customXml" Target="ink/ink266.xml"/><Relationship Id="rId582" Type="http://schemas.openxmlformats.org/officeDocument/2006/relationships/image" Target="media/image269.emf"/><Relationship Id="rId617" Type="http://schemas.openxmlformats.org/officeDocument/2006/relationships/customXml" Target="ink/ink294.xml"/><Relationship Id="rId638" Type="http://schemas.openxmlformats.org/officeDocument/2006/relationships/image" Target="media/image297.emf"/><Relationship Id="rId659" Type="http://schemas.openxmlformats.org/officeDocument/2006/relationships/customXml" Target="ink/ink315.xml"/><Relationship Id="rId3" Type="http://schemas.openxmlformats.org/officeDocument/2006/relationships/styles" Target="styles.xml"/><Relationship Id="rId214" Type="http://schemas.openxmlformats.org/officeDocument/2006/relationships/customXml" Target="ink/ink99.xml"/><Relationship Id="rId235" Type="http://schemas.openxmlformats.org/officeDocument/2006/relationships/image" Target="media/image116.emf"/><Relationship Id="rId256" Type="http://schemas.openxmlformats.org/officeDocument/2006/relationships/image" Target="media/image49.wmf"/><Relationship Id="rId277" Type="http://schemas.openxmlformats.org/officeDocument/2006/relationships/image" Target="media/image93.emf"/><Relationship Id="rId298" Type="http://schemas.openxmlformats.org/officeDocument/2006/relationships/customXml" Target="ink/ink136.xml"/><Relationship Id="rId400" Type="http://schemas.openxmlformats.org/officeDocument/2006/relationships/image" Target="media/image178.emf"/><Relationship Id="rId421" Type="http://schemas.openxmlformats.org/officeDocument/2006/relationships/image" Target="media/image189.emf"/><Relationship Id="rId442" Type="http://schemas.openxmlformats.org/officeDocument/2006/relationships/customXml" Target="ink/ink207.xml"/><Relationship Id="rId463" Type="http://schemas.openxmlformats.org/officeDocument/2006/relationships/image" Target="media/image210.emf"/><Relationship Id="rId484" Type="http://schemas.openxmlformats.org/officeDocument/2006/relationships/customXml" Target="ink/ink228.xml"/><Relationship Id="rId519" Type="http://schemas.openxmlformats.org/officeDocument/2006/relationships/image" Target="media/image238.emf"/><Relationship Id="rId670" Type="http://schemas.openxmlformats.org/officeDocument/2006/relationships/header" Target="header1.xml"/><Relationship Id="rId116" Type="http://schemas.openxmlformats.org/officeDocument/2006/relationships/customXml" Target="ink/ink54.xml"/><Relationship Id="rId137" Type="http://schemas.openxmlformats.org/officeDocument/2006/relationships/image" Target="media/image64.emf"/><Relationship Id="rId158" Type="http://schemas.openxmlformats.org/officeDocument/2006/relationships/customXml" Target="ink/ink75.xml"/><Relationship Id="rId302" Type="http://schemas.openxmlformats.org/officeDocument/2006/relationships/customXml" Target="ink/ink138.xml"/><Relationship Id="rId323" Type="http://schemas.openxmlformats.org/officeDocument/2006/relationships/image" Target="media/image149.emf"/><Relationship Id="rId344" Type="http://schemas.openxmlformats.org/officeDocument/2006/relationships/image" Target="media/image158.emf"/><Relationship Id="rId530" Type="http://schemas.openxmlformats.org/officeDocument/2006/relationships/customXml" Target="ink/ink251.xml"/><Relationship Id="rId20" Type="http://schemas.openxmlformats.org/officeDocument/2006/relationships/image" Target="media/image6.emf"/><Relationship Id="rId41" Type="http://schemas.openxmlformats.org/officeDocument/2006/relationships/customXml" Target="ink/ink17.xml"/><Relationship Id="rId62" Type="http://schemas.openxmlformats.org/officeDocument/2006/relationships/image" Target="media/image26.emf"/><Relationship Id="rId83" Type="http://schemas.openxmlformats.org/officeDocument/2006/relationships/customXml" Target="ink/ink38.xml"/><Relationship Id="rId179" Type="http://schemas.openxmlformats.org/officeDocument/2006/relationships/image" Target="media/image85.emf"/><Relationship Id="rId365" Type="http://schemas.openxmlformats.org/officeDocument/2006/relationships/customXml" Target="ink/ink169.xml"/><Relationship Id="rId386" Type="http://schemas.openxmlformats.org/officeDocument/2006/relationships/image" Target="media/image171.emf"/><Relationship Id="rId551" Type="http://schemas.openxmlformats.org/officeDocument/2006/relationships/image" Target="media/image254.emf"/><Relationship Id="rId572" Type="http://schemas.openxmlformats.org/officeDocument/2006/relationships/image" Target="media/image264.emf"/><Relationship Id="rId593" Type="http://schemas.openxmlformats.org/officeDocument/2006/relationships/customXml" Target="ink/ink282.xml"/><Relationship Id="rId607" Type="http://schemas.openxmlformats.org/officeDocument/2006/relationships/customXml" Target="ink/ink289.xml"/><Relationship Id="rId628" Type="http://schemas.openxmlformats.org/officeDocument/2006/relationships/image" Target="media/image292.emf"/><Relationship Id="rId649" Type="http://schemas.openxmlformats.org/officeDocument/2006/relationships/customXml" Target="ink/ink310.xml"/><Relationship Id="rId190" Type="http://schemas.openxmlformats.org/officeDocument/2006/relationships/image" Target="media/image26.wmf"/><Relationship Id="rId204" Type="http://schemas.openxmlformats.org/officeDocument/2006/relationships/customXml" Target="ink/ink94.xml"/><Relationship Id="rId225" Type="http://schemas.openxmlformats.org/officeDocument/2006/relationships/image" Target="media/image111.emf"/><Relationship Id="rId246" Type="http://schemas.openxmlformats.org/officeDocument/2006/relationships/customXml" Target="ink/ink115.xml"/><Relationship Id="rId267" Type="http://schemas.openxmlformats.org/officeDocument/2006/relationships/image" Target="media/image132.emf"/><Relationship Id="rId288" Type="http://schemas.openxmlformats.org/officeDocument/2006/relationships/customXml" Target="ink/ink131.xml"/><Relationship Id="rId411" Type="http://schemas.openxmlformats.org/officeDocument/2006/relationships/customXml" Target="ink/ink192.xml"/><Relationship Id="rId432" Type="http://schemas.openxmlformats.org/officeDocument/2006/relationships/customXml" Target="ink/ink202.xml"/><Relationship Id="rId453" Type="http://schemas.openxmlformats.org/officeDocument/2006/relationships/image" Target="media/image205.emf"/><Relationship Id="rId474" Type="http://schemas.openxmlformats.org/officeDocument/2006/relationships/customXml" Target="ink/ink223.xml"/><Relationship Id="rId509" Type="http://schemas.openxmlformats.org/officeDocument/2006/relationships/image" Target="media/image233.emf"/><Relationship Id="rId660" Type="http://schemas.openxmlformats.org/officeDocument/2006/relationships/image" Target="media/image308.emf"/><Relationship Id="rId106" Type="http://schemas.openxmlformats.org/officeDocument/2006/relationships/customXml" Target="ink/ink49.xml"/><Relationship Id="rId127" Type="http://schemas.openxmlformats.org/officeDocument/2006/relationships/image" Target="media/image59.emf"/><Relationship Id="rId313" Type="http://schemas.openxmlformats.org/officeDocument/2006/relationships/image" Target="media/image144.emf"/><Relationship Id="rId495" Type="http://schemas.openxmlformats.org/officeDocument/2006/relationships/image" Target="media/image226.emf"/><Relationship Id="rId10" Type="http://schemas.openxmlformats.org/officeDocument/2006/relationships/image" Target="media/image1.emf"/><Relationship Id="rId31" Type="http://schemas.openxmlformats.org/officeDocument/2006/relationships/customXml" Target="ink/ink12.xml"/><Relationship Id="rId52" Type="http://schemas.openxmlformats.org/officeDocument/2006/relationships/image" Target="media/image22.emf"/><Relationship Id="rId73" Type="http://schemas.openxmlformats.org/officeDocument/2006/relationships/customXml" Target="ink/ink33.xml"/><Relationship Id="rId94" Type="http://schemas.openxmlformats.org/officeDocument/2006/relationships/image" Target="media/image42.emf"/><Relationship Id="rId148" Type="http://schemas.openxmlformats.org/officeDocument/2006/relationships/customXml" Target="ink/ink70.xml"/><Relationship Id="rId169" Type="http://schemas.openxmlformats.org/officeDocument/2006/relationships/image" Target="media/image80.emf"/><Relationship Id="rId334" Type="http://schemas.openxmlformats.org/officeDocument/2006/relationships/image" Target="media/image153.emf"/><Relationship Id="rId355" Type="http://schemas.openxmlformats.org/officeDocument/2006/relationships/customXml" Target="ink/ink164.xml"/><Relationship Id="rId376" Type="http://schemas.openxmlformats.org/officeDocument/2006/relationships/image" Target="media/image166.emf"/><Relationship Id="rId397" Type="http://schemas.openxmlformats.org/officeDocument/2006/relationships/customXml" Target="ink/ink185.xml"/><Relationship Id="rId520" Type="http://schemas.openxmlformats.org/officeDocument/2006/relationships/customXml" Target="ink/ink246.xml"/><Relationship Id="rId541" Type="http://schemas.openxmlformats.org/officeDocument/2006/relationships/image" Target="media/image249.emf"/><Relationship Id="rId562" Type="http://schemas.openxmlformats.org/officeDocument/2006/relationships/image" Target="media/image259.emf"/><Relationship Id="rId583" Type="http://schemas.openxmlformats.org/officeDocument/2006/relationships/customXml" Target="ink/ink277.xml"/><Relationship Id="rId618" Type="http://schemas.openxmlformats.org/officeDocument/2006/relationships/image" Target="media/image287.emf"/><Relationship Id="rId639" Type="http://schemas.openxmlformats.org/officeDocument/2006/relationships/customXml" Target="ink/ink305.xml"/><Relationship Id="rId4" Type="http://schemas.microsoft.com/office/2007/relationships/stylesWithEffects" Target="stylesWithEffects.xml"/><Relationship Id="rId180" Type="http://schemas.openxmlformats.org/officeDocument/2006/relationships/customXml" Target="ink/ink86.xml"/><Relationship Id="rId215" Type="http://schemas.openxmlformats.org/officeDocument/2006/relationships/image" Target="media/image107.emf"/><Relationship Id="rId236" Type="http://schemas.openxmlformats.org/officeDocument/2006/relationships/customXml" Target="ink/ink110.xml"/><Relationship Id="rId257" Type="http://schemas.openxmlformats.org/officeDocument/2006/relationships/oleObject" Target="embeddings/oleObject3.bin"/><Relationship Id="rId278" Type="http://schemas.openxmlformats.org/officeDocument/2006/relationships/customXml" Target="ink/ink126.xml"/><Relationship Id="rId401" Type="http://schemas.openxmlformats.org/officeDocument/2006/relationships/customXml" Target="ink/ink187.xml"/><Relationship Id="rId422" Type="http://schemas.openxmlformats.org/officeDocument/2006/relationships/customXml" Target="ink/ink197.xml"/><Relationship Id="rId443" Type="http://schemas.openxmlformats.org/officeDocument/2006/relationships/image" Target="media/image200.emf"/><Relationship Id="rId464" Type="http://schemas.openxmlformats.org/officeDocument/2006/relationships/customXml" Target="ink/ink218.xml"/><Relationship Id="rId650" Type="http://schemas.openxmlformats.org/officeDocument/2006/relationships/image" Target="media/image303.emf"/><Relationship Id="rId303" Type="http://schemas.openxmlformats.org/officeDocument/2006/relationships/image" Target="media/image139.emf"/><Relationship Id="rId485" Type="http://schemas.openxmlformats.org/officeDocument/2006/relationships/image" Target="media/image221.emf"/><Relationship Id="rId42" Type="http://schemas.openxmlformats.org/officeDocument/2006/relationships/image" Target="media/image17.emf"/><Relationship Id="rId84" Type="http://schemas.openxmlformats.org/officeDocument/2006/relationships/image" Target="media/image37.emf"/><Relationship Id="rId138" Type="http://schemas.openxmlformats.org/officeDocument/2006/relationships/customXml" Target="ink/ink65.xml"/><Relationship Id="rId345" Type="http://schemas.openxmlformats.org/officeDocument/2006/relationships/customXml" Target="ink/ink159.xml"/><Relationship Id="rId387" Type="http://schemas.openxmlformats.org/officeDocument/2006/relationships/customXml" Target="ink/ink180.xml"/><Relationship Id="rId510" Type="http://schemas.openxmlformats.org/officeDocument/2006/relationships/customXml" Target="ink/ink241.xml"/><Relationship Id="rId552" Type="http://schemas.openxmlformats.org/officeDocument/2006/relationships/customXml" Target="ink/ink262.xml"/><Relationship Id="rId594" Type="http://schemas.openxmlformats.org/officeDocument/2006/relationships/image" Target="media/image275.emf"/><Relationship Id="rId608" Type="http://schemas.openxmlformats.org/officeDocument/2006/relationships/image" Target="media/image282.emf"/><Relationship Id="rId191" Type="http://schemas.openxmlformats.org/officeDocument/2006/relationships/image" Target="media/image27.wmf"/><Relationship Id="rId205" Type="http://schemas.openxmlformats.org/officeDocument/2006/relationships/image" Target="media/image102.emf"/><Relationship Id="rId247" Type="http://schemas.openxmlformats.org/officeDocument/2006/relationships/image" Target="media/image122.emf"/><Relationship Id="rId412" Type="http://schemas.openxmlformats.org/officeDocument/2006/relationships/image" Target="media/image184.emf"/><Relationship Id="rId107" Type="http://schemas.openxmlformats.org/officeDocument/2006/relationships/image" Target="media/image49.emf"/><Relationship Id="rId289" Type="http://schemas.openxmlformats.org/officeDocument/2006/relationships/image" Target="media/image126.emf"/><Relationship Id="rId454" Type="http://schemas.openxmlformats.org/officeDocument/2006/relationships/customXml" Target="ink/ink213.xml"/><Relationship Id="rId496" Type="http://schemas.openxmlformats.org/officeDocument/2006/relationships/customXml" Target="ink/ink234.xml"/><Relationship Id="rId661" Type="http://schemas.openxmlformats.org/officeDocument/2006/relationships/customXml" Target="ink/ink316.xml"/><Relationship Id="rId11" Type="http://schemas.openxmlformats.org/officeDocument/2006/relationships/customXml" Target="ink/ink2.xml"/><Relationship Id="rId53" Type="http://schemas.openxmlformats.org/officeDocument/2006/relationships/customXml" Target="ink/ink23.xml"/><Relationship Id="rId149" Type="http://schemas.openxmlformats.org/officeDocument/2006/relationships/image" Target="media/image70.emf"/><Relationship Id="rId314" Type="http://schemas.openxmlformats.org/officeDocument/2006/relationships/customXml" Target="ink/ink144.xml"/><Relationship Id="rId356" Type="http://schemas.openxmlformats.org/officeDocument/2006/relationships/image" Target="media/image1560.emf"/><Relationship Id="rId398" Type="http://schemas.openxmlformats.org/officeDocument/2006/relationships/image" Target="media/image177.emf"/><Relationship Id="rId521" Type="http://schemas.openxmlformats.org/officeDocument/2006/relationships/image" Target="media/image239.emf"/><Relationship Id="rId563" Type="http://schemas.openxmlformats.org/officeDocument/2006/relationships/customXml" Target="ink/ink267.xml"/><Relationship Id="rId619" Type="http://schemas.openxmlformats.org/officeDocument/2006/relationships/customXml" Target="ink/ink295.xml"/><Relationship Id="rId95" Type="http://schemas.openxmlformats.org/officeDocument/2006/relationships/customXml" Target="ink/ink44.xml"/><Relationship Id="rId160" Type="http://schemas.openxmlformats.org/officeDocument/2006/relationships/customXml" Target="ink/ink76.xml"/><Relationship Id="rId216" Type="http://schemas.openxmlformats.org/officeDocument/2006/relationships/customXml" Target="ink/ink100.xml"/><Relationship Id="rId423" Type="http://schemas.openxmlformats.org/officeDocument/2006/relationships/image" Target="media/image190.emf"/><Relationship Id="rId258" Type="http://schemas.openxmlformats.org/officeDocument/2006/relationships/image" Target="media/image50.wmf"/><Relationship Id="rId465" Type="http://schemas.openxmlformats.org/officeDocument/2006/relationships/image" Target="media/image211.emf"/><Relationship Id="rId630" Type="http://schemas.openxmlformats.org/officeDocument/2006/relationships/image" Target="media/image293.emf"/><Relationship Id="rId672" Type="http://schemas.openxmlformats.org/officeDocument/2006/relationships/theme" Target="theme/theme1.xml"/><Relationship Id="rId22" Type="http://schemas.openxmlformats.org/officeDocument/2006/relationships/image" Target="media/image7.emf"/><Relationship Id="rId64" Type="http://schemas.openxmlformats.org/officeDocument/2006/relationships/image" Target="media/image27.emf"/><Relationship Id="rId118" Type="http://schemas.openxmlformats.org/officeDocument/2006/relationships/customXml" Target="ink/ink55.xml"/><Relationship Id="rId325" Type="http://schemas.openxmlformats.org/officeDocument/2006/relationships/image" Target="media/image150.emf"/><Relationship Id="rId367" Type="http://schemas.openxmlformats.org/officeDocument/2006/relationships/customXml" Target="ink/ink170.xml"/><Relationship Id="rId532" Type="http://schemas.openxmlformats.org/officeDocument/2006/relationships/customXml" Target="ink/ink252.xml"/><Relationship Id="rId574" Type="http://schemas.openxmlformats.org/officeDocument/2006/relationships/image" Target="media/image265.emf"/><Relationship Id="rId171" Type="http://schemas.openxmlformats.org/officeDocument/2006/relationships/image" Target="media/image81.emf"/><Relationship Id="rId227" Type="http://schemas.openxmlformats.org/officeDocument/2006/relationships/image" Target="media/image112.emf"/><Relationship Id="rId269" Type="http://schemas.openxmlformats.org/officeDocument/2006/relationships/oleObject" Target="embeddings/oleObject5.bin"/><Relationship Id="rId434" Type="http://schemas.openxmlformats.org/officeDocument/2006/relationships/customXml" Target="ink/ink203.xml"/><Relationship Id="rId476" Type="http://schemas.openxmlformats.org/officeDocument/2006/relationships/customXml" Target="ink/ink224.xml"/><Relationship Id="rId641" Type="http://schemas.openxmlformats.org/officeDocument/2006/relationships/customXml" Target="ink/ink306.xml"/><Relationship Id="rId33" Type="http://schemas.openxmlformats.org/officeDocument/2006/relationships/customXml" Target="ink/ink13.xml"/><Relationship Id="rId129" Type="http://schemas.openxmlformats.org/officeDocument/2006/relationships/image" Target="media/image60.emf"/><Relationship Id="rId280" Type="http://schemas.openxmlformats.org/officeDocument/2006/relationships/customXml" Target="ink/ink127.xml"/><Relationship Id="rId336" Type="http://schemas.openxmlformats.org/officeDocument/2006/relationships/image" Target="media/image154.emf"/><Relationship Id="rId501" Type="http://schemas.openxmlformats.org/officeDocument/2006/relationships/image" Target="media/image229.emf"/><Relationship Id="rId543" Type="http://schemas.openxmlformats.org/officeDocument/2006/relationships/image" Target="media/image250.emf"/><Relationship Id="rId75" Type="http://schemas.openxmlformats.org/officeDocument/2006/relationships/customXml" Target="ink/ink34.xml"/><Relationship Id="rId140" Type="http://schemas.openxmlformats.org/officeDocument/2006/relationships/customXml" Target="ink/ink66.xml"/><Relationship Id="rId182" Type="http://schemas.openxmlformats.org/officeDocument/2006/relationships/customXml" Target="ink/ink87.xml"/><Relationship Id="rId378" Type="http://schemas.openxmlformats.org/officeDocument/2006/relationships/image" Target="media/image167.emf"/><Relationship Id="rId403" Type="http://schemas.openxmlformats.org/officeDocument/2006/relationships/customXml" Target="ink/ink188.xml"/><Relationship Id="rId585" Type="http://schemas.openxmlformats.org/officeDocument/2006/relationships/customXml" Target="ink/ink278.xml"/><Relationship Id="rId6" Type="http://schemas.openxmlformats.org/officeDocument/2006/relationships/webSettings" Target="webSettings.xml"/><Relationship Id="rId238" Type="http://schemas.openxmlformats.org/officeDocument/2006/relationships/customXml" Target="ink/ink111.xml"/><Relationship Id="rId445" Type="http://schemas.openxmlformats.org/officeDocument/2006/relationships/image" Target="media/image201.emf"/><Relationship Id="rId487" Type="http://schemas.openxmlformats.org/officeDocument/2006/relationships/image" Target="media/image222.emf"/><Relationship Id="rId610" Type="http://schemas.openxmlformats.org/officeDocument/2006/relationships/image" Target="media/image283.emf"/><Relationship Id="rId652" Type="http://schemas.openxmlformats.org/officeDocument/2006/relationships/image" Target="media/image304.emf"/><Relationship Id="rId291" Type="http://schemas.openxmlformats.org/officeDocument/2006/relationships/image" Target="media/image127.emf"/><Relationship Id="rId305" Type="http://schemas.openxmlformats.org/officeDocument/2006/relationships/image" Target="media/image140.emf"/><Relationship Id="rId347" Type="http://schemas.openxmlformats.org/officeDocument/2006/relationships/customXml" Target="ink/ink160.xml"/><Relationship Id="rId512" Type="http://schemas.openxmlformats.org/officeDocument/2006/relationships/customXml" Target="ink/ink242.xml"/><Relationship Id="rId44" Type="http://schemas.openxmlformats.org/officeDocument/2006/relationships/image" Target="media/image18.emf"/><Relationship Id="rId86" Type="http://schemas.openxmlformats.org/officeDocument/2006/relationships/image" Target="media/image38.emf"/><Relationship Id="rId151" Type="http://schemas.openxmlformats.org/officeDocument/2006/relationships/image" Target="media/image71.emf"/><Relationship Id="rId389" Type="http://schemas.openxmlformats.org/officeDocument/2006/relationships/customXml" Target="ink/ink181.xml"/><Relationship Id="rId554" Type="http://schemas.openxmlformats.org/officeDocument/2006/relationships/customXml" Target="ink/ink263.xml"/><Relationship Id="rId596" Type="http://schemas.openxmlformats.org/officeDocument/2006/relationships/image" Target="media/image276.emf"/><Relationship Id="rId193" Type="http://schemas.openxmlformats.org/officeDocument/2006/relationships/image" Target="media/image29.wmf"/><Relationship Id="rId207" Type="http://schemas.openxmlformats.org/officeDocument/2006/relationships/image" Target="media/image103.emf"/><Relationship Id="rId249" Type="http://schemas.openxmlformats.org/officeDocument/2006/relationships/image" Target="media/image123.emf"/><Relationship Id="rId414" Type="http://schemas.openxmlformats.org/officeDocument/2006/relationships/image" Target="media/image185.emf"/><Relationship Id="rId456" Type="http://schemas.openxmlformats.org/officeDocument/2006/relationships/customXml" Target="ink/ink214.xml"/><Relationship Id="rId498" Type="http://schemas.openxmlformats.org/officeDocument/2006/relationships/customXml" Target="ink/ink235.xml"/><Relationship Id="rId621" Type="http://schemas.openxmlformats.org/officeDocument/2006/relationships/customXml" Target="ink/ink296.xml"/><Relationship Id="rId663" Type="http://schemas.openxmlformats.org/officeDocument/2006/relationships/customXml" Target="ink/ink317.xml"/><Relationship Id="rId13" Type="http://schemas.openxmlformats.org/officeDocument/2006/relationships/customXml" Target="ink/ink3.xml"/><Relationship Id="rId109" Type="http://schemas.openxmlformats.org/officeDocument/2006/relationships/image" Target="media/image50.emf"/><Relationship Id="rId260" Type="http://schemas.openxmlformats.org/officeDocument/2006/relationships/customXml" Target="ink/ink118.xml"/><Relationship Id="rId316" Type="http://schemas.openxmlformats.org/officeDocument/2006/relationships/customXml" Target="ink/ink145.xml"/><Relationship Id="rId523" Type="http://schemas.openxmlformats.org/officeDocument/2006/relationships/image" Target="media/image240.emf"/><Relationship Id="rId55" Type="http://schemas.openxmlformats.org/officeDocument/2006/relationships/customXml" Target="ink/ink24.xml"/><Relationship Id="rId97" Type="http://schemas.openxmlformats.org/officeDocument/2006/relationships/customXml" Target="ink/ink45.xml"/><Relationship Id="rId120" Type="http://schemas.openxmlformats.org/officeDocument/2006/relationships/customXml" Target="ink/ink56.xml"/><Relationship Id="rId358" Type="http://schemas.openxmlformats.org/officeDocument/2006/relationships/image" Target="media/image1570.emf"/><Relationship Id="rId565" Type="http://schemas.openxmlformats.org/officeDocument/2006/relationships/customXml" Target="ink/ink268.xml"/><Relationship Id="rId162" Type="http://schemas.openxmlformats.org/officeDocument/2006/relationships/customXml" Target="ink/ink77.xml"/><Relationship Id="rId218" Type="http://schemas.openxmlformats.org/officeDocument/2006/relationships/customXml" Target="ink/ink101.xml"/><Relationship Id="rId425" Type="http://schemas.openxmlformats.org/officeDocument/2006/relationships/image" Target="media/image191.emf"/><Relationship Id="rId467" Type="http://schemas.openxmlformats.org/officeDocument/2006/relationships/image" Target="media/image212.emf"/><Relationship Id="rId632" Type="http://schemas.openxmlformats.org/officeDocument/2006/relationships/image" Target="media/image294.emf"/><Relationship Id="rId271" Type="http://schemas.openxmlformats.org/officeDocument/2006/relationships/image" Target="media/image90.emf"/><Relationship Id="rId24" Type="http://schemas.openxmlformats.org/officeDocument/2006/relationships/image" Target="media/image8.emf"/><Relationship Id="rId66" Type="http://schemas.openxmlformats.org/officeDocument/2006/relationships/image" Target="media/image28.emf"/><Relationship Id="rId131" Type="http://schemas.openxmlformats.org/officeDocument/2006/relationships/image" Target="media/image61.emf"/><Relationship Id="rId327" Type="http://schemas.openxmlformats.org/officeDocument/2006/relationships/image" Target="media/image151.emf"/><Relationship Id="rId369" Type="http://schemas.openxmlformats.org/officeDocument/2006/relationships/customXml" Target="ink/ink171.xml"/><Relationship Id="rId534" Type="http://schemas.openxmlformats.org/officeDocument/2006/relationships/customXml" Target="ink/ink253.xml"/><Relationship Id="rId576" Type="http://schemas.openxmlformats.org/officeDocument/2006/relationships/image" Target="media/image266.emf"/><Relationship Id="rId173" Type="http://schemas.openxmlformats.org/officeDocument/2006/relationships/image" Target="media/image82.emf"/><Relationship Id="rId229" Type="http://schemas.openxmlformats.org/officeDocument/2006/relationships/image" Target="media/image113.emf"/><Relationship Id="rId380" Type="http://schemas.openxmlformats.org/officeDocument/2006/relationships/image" Target="media/image168.emf"/><Relationship Id="rId436" Type="http://schemas.openxmlformats.org/officeDocument/2006/relationships/customXml" Target="ink/ink204.xml"/><Relationship Id="rId601" Type="http://schemas.openxmlformats.org/officeDocument/2006/relationships/customXml" Target="ink/ink286.xml"/><Relationship Id="rId643" Type="http://schemas.openxmlformats.org/officeDocument/2006/relationships/customXml" Target="ink/ink307.xml"/><Relationship Id="rId240" Type="http://schemas.openxmlformats.org/officeDocument/2006/relationships/customXml" Target="ink/ink112.xml"/><Relationship Id="rId478" Type="http://schemas.openxmlformats.org/officeDocument/2006/relationships/customXml" Target="ink/ink225.xml"/><Relationship Id="rId35" Type="http://schemas.openxmlformats.org/officeDocument/2006/relationships/customXml" Target="ink/ink14.xml"/><Relationship Id="rId77" Type="http://schemas.openxmlformats.org/officeDocument/2006/relationships/customXml" Target="ink/ink35.xml"/><Relationship Id="rId100" Type="http://schemas.openxmlformats.org/officeDocument/2006/relationships/image" Target="media/image45.emf"/><Relationship Id="rId282" Type="http://schemas.openxmlformats.org/officeDocument/2006/relationships/customXml" Target="ink/ink128.xml"/><Relationship Id="rId338" Type="http://schemas.openxmlformats.org/officeDocument/2006/relationships/image" Target="media/image155.emf"/><Relationship Id="rId503" Type="http://schemas.openxmlformats.org/officeDocument/2006/relationships/image" Target="media/image230.emf"/><Relationship Id="rId545" Type="http://schemas.openxmlformats.org/officeDocument/2006/relationships/image" Target="media/image251.emf"/><Relationship Id="rId587" Type="http://schemas.openxmlformats.org/officeDocument/2006/relationships/customXml" Target="ink/ink279.xml"/><Relationship Id="rId8" Type="http://schemas.openxmlformats.org/officeDocument/2006/relationships/endnotes" Target="endnotes.xml"/><Relationship Id="rId142" Type="http://schemas.openxmlformats.org/officeDocument/2006/relationships/customXml" Target="ink/ink67.xml"/><Relationship Id="rId184" Type="http://schemas.openxmlformats.org/officeDocument/2006/relationships/customXml" Target="ink/ink88.xml"/><Relationship Id="rId391" Type="http://schemas.openxmlformats.org/officeDocument/2006/relationships/customXml" Target="ink/ink182.xml"/><Relationship Id="rId405" Type="http://schemas.openxmlformats.org/officeDocument/2006/relationships/customXml" Target="ink/ink189.xml"/><Relationship Id="rId447" Type="http://schemas.openxmlformats.org/officeDocument/2006/relationships/image" Target="media/image202.emf"/><Relationship Id="rId612" Type="http://schemas.openxmlformats.org/officeDocument/2006/relationships/image" Target="media/image284.emf"/><Relationship Id="rId251" Type="http://schemas.openxmlformats.org/officeDocument/2006/relationships/image" Target="media/image124.emf"/><Relationship Id="rId489" Type="http://schemas.openxmlformats.org/officeDocument/2006/relationships/image" Target="media/image223.emf"/><Relationship Id="rId654" Type="http://schemas.openxmlformats.org/officeDocument/2006/relationships/image" Target="media/image305.emf"/><Relationship Id="rId46" Type="http://schemas.openxmlformats.org/officeDocument/2006/relationships/image" Target="media/image19.emf"/><Relationship Id="rId293" Type="http://schemas.openxmlformats.org/officeDocument/2006/relationships/image" Target="media/image134.emf"/><Relationship Id="rId307" Type="http://schemas.openxmlformats.org/officeDocument/2006/relationships/image" Target="media/image141.emf"/><Relationship Id="rId349" Type="http://schemas.openxmlformats.org/officeDocument/2006/relationships/customXml" Target="ink/ink161.xml"/><Relationship Id="rId514" Type="http://schemas.openxmlformats.org/officeDocument/2006/relationships/customXml" Target="ink/ink243.xml"/><Relationship Id="rId556" Type="http://schemas.openxmlformats.org/officeDocument/2006/relationships/customXml" Target="ink/ink264.xml"/><Relationship Id="rId88" Type="http://schemas.openxmlformats.org/officeDocument/2006/relationships/image" Target="media/image39.emf"/><Relationship Id="rId111" Type="http://schemas.openxmlformats.org/officeDocument/2006/relationships/image" Target="media/image51.emf"/><Relationship Id="rId153" Type="http://schemas.openxmlformats.org/officeDocument/2006/relationships/image" Target="media/image72.emf"/><Relationship Id="rId195" Type="http://schemas.openxmlformats.org/officeDocument/2006/relationships/image" Target="media/image31.wmf"/><Relationship Id="rId209" Type="http://schemas.openxmlformats.org/officeDocument/2006/relationships/image" Target="media/image104.emf"/><Relationship Id="rId360" Type="http://schemas.openxmlformats.org/officeDocument/2006/relationships/image" Target="media/image1580.emf"/><Relationship Id="rId416" Type="http://schemas.openxmlformats.org/officeDocument/2006/relationships/image" Target="media/image186.emf"/><Relationship Id="rId598" Type="http://schemas.openxmlformats.org/officeDocument/2006/relationships/image" Target="media/image277.emf"/><Relationship Id="rId220" Type="http://schemas.openxmlformats.org/officeDocument/2006/relationships/customXml" Target="ink/ink102.xml"/><Relationship Id="rId458" Type="http://schemas.openxmlformats.org/officeDocument/2006/relationships/customXml" Target="ink/ink215.xml"/><Relationship Id="rId623" Type="http://schemas.openxmlformats.org/officeDocument/2006/relationships/customXml" Target="ink/ink297.xml"/><Relationship Id="rId665" Type="http://schemas.openxmlformats.org/officeDocument/2006/relationships/customXml" Target="ink/ink318.xml"/><Relationship Id="rId15" Type="http://schemas.openxmlformats.org/officeDocument/2006/relationships/customXml" Target="ink/ink4.xml"/><Relationship Id="rId57" Type="http://schemas.openxmlformats.org/officeDocument/2006/relationships/customXml" Target="ink/ink25.xml"/><Relationship Id="rId262" Type="http://schemas.openxmlformats.org/officeDocument/2006/relationships/customXml" Target="ink/ink119.xml"/><Relationship Id="rId318" Type="http://schemas.openxmlformats.org/officeDocument/2006/relationships/customXml" Target="ink/ink146.xml"/><Relationship Id="rId525" Type="http://schemas.openxmlformats.org/officeDocument/2006/relationships/image" Target="media/image241.emf"/><Relationship Id="rId567" Type="http://schemas.openxmlformats.org/officeDocument/2006/relationships/customXml" Target="ink/ink269.xml"/><Relationship Id="rId99" Type="http://schemas.openxmlformats.org/officeDocument/2006/relationships/customXml" Target="ink/ink46.xml"/><Relationship Id="rId122" Type="http://schemas.openxmlformats.org/officeDocument/2006/relationships/customXml" Target="ink/ink57.xml"/><Relationship Id="rId164" Type="http://schemas.openxmlformats.org/officeDocument/2006/relationships/customXml" Target="ink/ink78.xml"/><Relationship Id="rId371" Type="http://schemas.openxmlformats.org/officeDocument/2006/relationships/customXml" Target="ink/ink172.xml"/><Relationship Id="rId427" Type="http://schemas.openxmlformats.org/officeDocument/2006/relationships/image" Target="media/image192.emf"/><Relationship Id="rId469" Type="http://schemas.openxmlformats.org/officeDocument/2006/relationships/image" Target="media/image213.emf"/><Relationship Id="rId634" Type="http://schemas.openxmlformats.org/officeDocument/2006/relationships/image" Target="media/image295.emf"/><Relationship Id="rId26" Type="http://schemas.openxmlformats.org/officeDocument/2006/relationships/image" Target="media/image9.emf"/><Relationship Id="rId231" Type="http://schemas.openxmlformats.org/officeDocument/2006/relationships/image" Target="media/image114.emf"/><Relationship Id="rId273" Type="http://schemas.openxmlformats.org/officeDocument/2006/relationships/image" Target="media/image91.emf"/><Relationship Id="rId329" Type="http://schemas.openxmlformats.org/officeDocument/2006/relationships/customXml" Target="ink/ink151.xml"/><Relationship Id="rId480" Type="http://schemas.openxmlformats.org/officeDocument/2006/relationships/customXml" Target="ink/ink226.xml"/><Relationship Id="rId536" Type="http://schemas.openxmlformats.org/officeDocument/2006/relationships/customXml" Target="ink/ink254.xml"/><Relationship Id="rId68" Type="http://schemas.openxmlformats.org/officeDocument/2006/relationships/image" Target="media/image29.emf"/><Relationship Id="rId133" Type="http://schemas.openxmlformats.org/officeDocument/2006/relationships/image" Target="media/image62.emf"/><Relationship Id="rId175" Type="http://schemas.openxmlformats.org/officeDocument/2006/relationships/image" Target="media/image83.emf"/><Relationship Id="rId340" Type="http://schemas.openxmlformats.org/officeDocument/2006/relationships/image" Target="media/image156.emf"/><Relationship Id="rId578" Type="http://schemas.openxmlformats.org/officeDocument/2006/relationships/image" Target="media/image267.emf"/><Relationship Id="rId200" Type="http://schemas.openxmlformats.org/officeDocument/2006/relationships/customXml" Target="ink/ink92.xml"/><Relationship Id="rId382" Type="http://schemas.openxmlformats.org/officeDocument/2006/relationships/image" Target="media/image169.emf"/><Relationship Id="rId438" Type="http://schemas.openxmlformats.org/officeDocument/2006/relationships/customXml" Target="ink/ink205.xml"/><Relationship Id="rId603" Type="http://schemas.openxmlformats.org/officeDocument/2006/relationships/customXml" Target="ink/ink287.xml"/><Relationship Id="rId645" Type="http://schemas.openxmlformats.org/officeDocument/2006/relationships/customXml" Target="ink/ink308.xml"/><Relationship Id="rId242" Type="http://schemas.openxmlformats.org/officeDocument/2006/relationships/customXml" Target="ink/ink113.xml"/><Relationship Id="rId284" Type="http://schemas.openxmlformats.org/officeDocument/2006/relationships/customXml" Target="ink/ink129.xml"/><Relationship Id="rId491" Type="http://schemas.openxmlformats.org/officeDocument/2006/relationships/image" Target="media/image224.emf"/><Relationship Id="rId505" Type="http://schemas.openxmlformats.org/officeDocument/2006/relationships/image" Target="media/image231.emf"/><Relationship Id="rId37" Type="http://schemas.openxmlformats.org/officeDocument/2006/relationships/customXml" Target="ink/ink15.xml"/><Relationship Id="rId79" Type="http://schemas.openxmlformats.org/officeDocument/2006/relationships/customXml" Target="ink/ink36.xml"/><Relationship Id="rId102" Type="http://schemas.openxmlformats.org/officeDocument/2006/relationships/customXml" Target="ink/ink47.xml"/><Relationship Id="rId144" Type="http://schemas.openxmlformats.org/officeDocument/2006/relationships/customXml" Target="ink/ink68.xml"/><Relationship Id="rId547" Type="http://schemas.openxmlformats.org/officeDocument/2006/relationships/image" Target="media/image252.emf"/><Relationship Id="rId589" Type="http://schemas.openxmlformats.org/officeDocument/2006/relationships/customXml" Target="ink/ink280.xml"/><Relationship Id="rId90" Type="http://schemas.openxmlformats.org/officeDocument/2006/relationships/image" Target="media/image40.emf"/><Relationship Id="rId186" Type="http://schemas.openxmlformats.org/officeDocument/2006/relationships/customXml" Target="ink/ink89.xml"/><Relationship Id="rId351" Type="http://schemas.openxmlformats.org/officeDocument/2006/relationships/customXml" Target="ink/ink162.xml"/><Relationship Id="rId393" Type="http://schemas.openxmlformats.org/officeDocument/2006/relationships/customXml" Target="ink/ink183.xml"/><Relationship Id="rId407" Type="http://schemas.openxmlformats.org/officeDocument/2006/relationships/customXml" Target="ink/ink190.xml"/><Relationship Id="rId449" Type="http://schemas.openxmlformats.org/officeDocument/2006/relationships/image" Target="media/image203.emf"/><Relationship Id="rId614" Type="http://schemas.openxmlformats.org/officeDocument/2006/relationships/image" Target="media/image285.emf"/><Relationship Id="rId656" Type="http://schemas.openxmlformats.org/officeDocument/2006/relationships/image" Target="media/image306.emf"/><Relationship Id="rId211" Type="http://schemas.openxmlformats.org/officeDocument/2006/relationships/image" Target="media/image105.emf"/><Relationship Id="rId253" Type="http://schemas.openxmlformats.org/officeDocument/2006/relationships/oleObject" Target="embeddings/oleObject1.bin"/><Relationship Id="rId295" Type="http://schemas.openxmlformats.org/officeDocument/2006/relationships/image" Target="media/image135.emf"/><Relationship Id="rId309" Type="http://schemas.openxmlformats.org/officeDocument/2006/relationships/image" Target="media/image142.emf"/><Relationship Id="rId460" Type="http://schemas.openxmlformats.org/officeDocument/2006/relationships/customXml" Target="ink/ink216.xml"/><Relationship Id="rId516" Type="http://schemas.openxmlformats.org/officeDocument/2006/relationships/customXml" Target="ink/ink244.xml"/><Relationship Id="rId48" Type="http://schemas.openxmlformats.org/officeDocument/2006/relationships/image" Target="media/image20.emf"/><Relationship Id="rId113" Type="http://schemas.openxmlformats.org/officeDocument/2006/relationships/image" Target="media/image52.emf"/><Relationship Id="rId320" Type="http://schemas.openxmlformats.org/officeDocument/2006/relationships/customXml" Target="ink/ink147.xml"/><Relationship Id="rId558" Type="http://schemas.openxmlformats.org/officeDocument/2006/relationships/customXml" Target="ink/ink265.xml"/><Relationship Id="rId155" Type="http://schemas.openxmlformats.org/officeDocument/2006/relationships/image" Target="media/image73.emf"/><Relationship Id="rId197" Type="http://schemas.openxmlformats.org/officeDocument/2006/relationships/image" Target="media/image98.emf"/><Relationship Id="rId362" Type="http://schemas.openxmlformats.org/officeDocument/2006/relationships/image" Target="media/image1590.emf"/><Relationship Id="rId418" Type="http://schemas.openxmlformats.org/officeDocument/2006/relationships/customXml" Target="ink/ink195.xml"/><Relationship Id="rId625" Type="http://schemas.openxmlformats.org/officeDocument/2006/relationships/customXml" Target="ink/ink298.xml"/><Relationship Id="rId222" Type="http://schemas.openxmlformats.org/officeDocument/2006/relationships/customXml" Target="ink/ink103.xml"/><Relationship Id="rId264" Type="http://schemas.openxmlformats.org/officeDocument/2006/relationships/customXml" Target="ink/ink120.xml"/><Relationship Id="rId471" Type="http://schemas.openxmlformats.org/officeDocument/2006/relationships/image" Target="media/image214.emf"/><Relationship Id="rId667" Type="http://schemas.openxmlformats.org/officeDocument/2006/relationships/customXml" Target="ink/ink319.xml"/><Relationship Id="rId17" Type="http://schemas.openxmlformats.org/officeDocument/2006/relationships/customXml" Target="ink/ink5.xml"/><Relationship Id="rId59" Type="http://schemas.openxmlformats.org/officeDocument/2006/relationships/customXml" Target="ink/ink26.xml"/><Relationship Id="rId124" Type="http://schemas.openxmlformats.org/officeDocument/2006/relationships/customXml" Target="ink/ink58.xml"/><Relationship Id="rId527" Type="http://schemas.openxmlformats.org/officeDocument/2006/relationships/image" Target="media/image242.emf"/><Relationship Id="rId569" Type="http://schemas.openxmlformats.org/officeDocument/2006/relationships/customXml" Target="ink/ink270.xml"/><Relationship Id="rId70" Type="http://schemas.openxmlformats.org/officeDocument/2006/relationships/image" Target="media/image30.emf"/><Relationship Id="rId166" Type="http://schemas.openxmlformats.org/officeDocument/2006/relationships/customXml" Target="ink/ink79.xml"/><Relationship Id="rId331" Type="http://schemas.openxmlformats.org/officeDocument/2006/relationships/customXml" Target="ink/ink152.xml"/><Relationship Id="rId373" Type="http://schemas.openxmlformats.org/officeDocument/2006/relationships/customXml" Target="ink/ink173.xml"/><Relationship Id="rId429" Type="http://schemas.openxmlformats.org/officeDocument/2006/relationships/image" Target="media/image193.emf"/><Relationship Id="rId580" Type="http://schemas.openxmlformats.org/officeDocument/2006/relationships/image" Target="media/image268.emf"/><Relationship Id="rId636" Type="http://schemas.openxmlformats.org/officeDocument/2006/relationships/image" Target="media/image296.emf"/><Relationship Id="rId1" Type="http://schemas.openxmlformats.org/officeDocument/2006/relationships/customXml" Target="../customXml/item1.xml"/><Relationship Id="rId233" Type="http://schemas.openxmlformats.org/officeDocument/2006/relationships/image" Target="media/image115.emf"/><Relationship Id="rId440" Type="http://schemas.openxmlformats.org/officeDocument/2006/relationships/customXml" Target="ink/ink206.xml"/><Relationship Id="rId28" Type="http://schemas.openxmlformats.org/officeDocument/2006/relationships/image" Target="media/image10.emf"/><Relationship Id="rId275" Type="http://schemas.openxmlformats.org/officeDocument/2006/relationships/image" Target="media/image92.emf"/><Relationship Id="rId300" Type="http://schemas.openxmlformats.org/officeDocument/2006/relationships/customXml" Target="ink/ink137.xml"/><Relationship Id="rId482" Type="http://schemas.openxmlformats.org/officeDocument/2006/relationships/customXml" Target="ink/ink227.xml"/><Relationship Id="rId538" Type="http://schemas.openxmlformats.org/officeDocument/2006/relationships/customXml" Target="ink/ink255.xml"/><Relationship Id="rId81" Type="http://schemas.openxmlformats.org/officeDocument/2006/relationships/customXml" Target="ink/ink37.xml"/><Relationship Id="rId135" Type="http://schemas.openxmlformats.org/officeDocument/2006/relationships/image" Target="media/image63.emf"/><Relationship Id="rId177" Type="http://schemas.openxmlformats.org/officeDocument/2006/relationships/image" Target="media/image84.emf"/><Relationship Id="rId342" Type="http://schemas.openxmlformats.org/officeDocument/2006/relationships/image" Target="media/image157.emf"/><Relationship Id="rId384" Type="http://schemas.openxmlformats.org/officeDocument/2006/relationships/image" Target="media/image170.emf"/><Relationship Id="rId591" Type="http://schemas.openxmlformats.org/officeDocument/2006/relationships/customXml" Target="ink/ink281.xml"/><Relationship Id="rId605" Type="http://schemas.openxmlformats.org/officeDocument/2006/relationships/customXml" Target="ink/ink288.xml"/><Relationship Id="rId202" Type="http://schemas.openxmlformats.org/officeDocument/2006/relationships/customXml" Target="ink/ink93.xml"/><Relationship Id="rId244" Type="http://schemas.openxmlformats.org/officeDocument/2006/relationships/customXml" Target="ink/ink114.xml"/><Relationship Id="rId647" Type="http://schemas.openxmlformats.org/officeDocument/2006/relationships/customXml" Target="ink/ink30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9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517,'25'-24'519,"-25"33"-482,3-1-18,3 2-29,0 5-100,2 4-53,-2 10 9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1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12 779,'-25'-6'334,"9"4"-203,7-1-25,8 2-59,3-2-23,9 0-29,7-2-14,13-5-17,-1-2-14,6 2-13,-3-2 2,-4 2 19,0 2 14,-8 5 44,-1 4 21,-7 11 29,-2 5 16,-1 11-7,-2 4-6,-4 4-18,-1 3-11,-2-5-9,-1-8-3,0-3-14,0-5-1,-2-8-10,1 1-1,-5-9-2,1-2 0,-4-7 0,-1-6 0,0-4 3,-1-10 4,2-5 10,-1-9 7,2-4 11,5 3-4,4 7 2,0 7-13,9 12-9,3 5 3,5 13-7,4 8 7,6 13 0,1 7-11,-1 5-3,-3 0-10,-4-3-34,-1-4-14,-1-3-50,5-2-27,-3-2 8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0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2 868,'-9'-11'328,"4"1"-234,2 3 5,0 1-13,3 5 2,0 1-23,0-1-2,0 1-19,0 0 3,7 4 13,51 53-13,-25-19-10,-1 1-14,5 5-18,-6-5-3,-2 1 4,-4-4-8,-10-8-10,-3-3-6,-6-8-21,-5-3-8,0-2-48,-3-4-6,0-4 5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6-04T10:20:42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73'0,"59"0,44 0,15 0,250 87,-192-87,177 59,161-45,-103-14,-73 0,-29-14,-206 14,74-15,-15 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08.66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2 227 990,'30'-27'366,"-32"27"-292,3 3 0,2 6-21,6 5-6,7 10 3,-4 2-12,-1 12-11,2 5-2,-7 0-17,4-2 4,-1-10-11,-8-13-2,5-8-3,-3-2 0,-3-8 4,1-2 4,-4-9 4,3-6-9,1-6 3,-3-11 5,2-7 1,-1-7 4,3-10 14,7 0 4,2 4-1,-4-1 7,2 13-6,-2 10-18,-3 9-1,2 12 4,1 13-13,-1 8 13,3 18-1,2 13-6,-6 11 5,-2 8-13,-3 8 0,-7-4 1,-1 1-3,0-6 10,-1-15 8,0-7-13,1-18 11,5-8-11,-2-8-11,5-3-6,2-9-39,-2-10-30,5-19-22,8-12 5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2.8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5 51 791,'-3'-1'338,"3"2"-200,-1 1-20,1-2-43,0 0-10,0 0-8,24 13 7,32 43 4,-25-23-3,9 8-3,-2-2-16,3 2-13,-1-7-10,-3-5-23,2-5 0,-14-11 2,-5-3 8,-13-10 13,-4 3 4,-3-6 15,0-1-7,-7-12 2,-9-10-5,-3-9-17,-7-9-6,7 1-3,0 2-1,8 3-9,4 6 6,8 8-7,3-2-6,7 7-21,2 2-12,10 6-40,4 6-12,4 2-26,-3 1-3,6 7 8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2.5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575,'40'87'254,"7"9"-164,18 14-8,7 4-31,6 3-18,4 1 3,5-8 32,7-3 11,14-15-3,6-8-6,22-11-27,-2-7-11,15-8-18,6-10-5,-4-3-4,11-5-2,-4-9 0,0-1 2,6-14 0,-9-1-1,6-6 3,-4-1-2,-3 1-2,-1-3-3,-20 5-1,-4 2 3,-16 3-2,-7 7 0,-18 0 10,-14-1 5,-24-2 7,-10-1 12,-13-1 3,-8-2 7,-9 1-2,-4-4-6,-6-1-9,0 1-14,-4-5 7,-2-1-1,-1 0-13,1-4 2,2 2-5,-1-3-7,-1-2-23,0 0-11,-2-1-38,2 0-3,1-1 7,-1-3-7,1-5-78,-4 0 10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1.4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60 33 898,'0'-1'358,"-1"-1"-246,-5-3 0,-40-18-23,26 23-7,0 5 3,-4-1-3,-5 4-10,-6 0-10,0 5-15,-2 1-7,4 4-4,4 0-8,-1 0-18,7 1-11,2-3-2,3-3-4,2-1-1,1-1-2,5-3-9,3 2 3,4-5-9,1-2-3,5 1 11,2-3 1,8 3 0,2-2 18,11 3-7,3 0-4,5 0 7,-16-2-8,-1-1 8,59 9 0,2 2-33,3 0-11,-37-5-33,-6 2-15,-14-2-6,-7-1 5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1.0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57 37 1114,'32'-30'447,"-36"29"-283,1 1-20,-1-3-31,-1 1-19,-4 0-36,-7-1-17,-12 3-12,-9 7-10,-27 9-19,-20 3-2,-35 17-19,-25 3 9,-36 13-3,-12 7 1,-30 10 0,3 2-7,-19 0-1,5 1-2,6-12-15,7-6-15,36-12-35,10-11-9,40-10-14,18-4 1,27-9-7,18-2 1,29-7 38,11-3 21,33-3 52,13-1 12,18-4 9,8 2-8,3-7 1,0 2-91,4 0 6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0.1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 33 1161,'-6'-6'484,"0"0"-327,6 5-4,0 0-43,5 3-55,-5-2-28,10 1-6,47 58 8,-14-14-3,1 4-3,1 0-15,-2-6-5,-9-5-2,-6-7 5,-7-10-25,-4-4-12,-5-12-52,-3-4-18,-4-11-16,-3-12-6,-5-16 8,-1-7 1,-9-14 12,0 3 24,-4 3 55,1 9 28,7 17 58,-2 6 23,7 16 44,0 5 7,-5 13-14,3 15-2,-5 22-35,-7 7-9,5 10-12,-6-5-20,-1-9-24,5-7-10,0-14-23,5-9-24,8-15-49,1-3-40,5-12-18,3-6 16,5-12 43,7-5 40,-3-11 32,-3-3 12,-7-4 53,-10-5 25,-3-1 34,-1 5 3,2 13-20,-2 13-20,2 14-46,5 8-5,-5 16-36,3 14-4,0 29 15,1 14-5,3 6 7,2 0-1,2-12-5,3-5-16,-1-14-26,1-8-8,-3-16-17,-8-9 10,-2-10 6,-4-5 0,-10-8 1,-2-8 6,-10-9 19,-6-3 14,-1-6 39,6 5 18,10 11 26,5 2 5,11 11-4,4 5-17,7 0-32,6 1-9,18 6-26,9-3-12,22 5-33,5-1-24,10-3-35,1 3 656,-9-4-41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54.89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5 14 1058,'-28'8'396,"27"-16"-304,-3-3-5,5 7-12,-1 2-6,-1 1-28,1 1-10,0 0-19,0 0-7,2 25 4,2 46-8,-6-11 10,-2 6-7,-6-1-9,1-4 7,0-9-6,0-9 2,2-15 9,3-7 1,1-14-10,3-2 3,0-7-10,-1-7-1,2-11 9,2-3-2,-1-18 8,3-1-3,0-10 1,0-3 3,2 10 13,0 5 3,-4 16-2,2 8-2,-4 12-17,-1 3-1,4 9 7,0 9-9,2 18-28,-1 7-23,2 10-71,0 0 7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54.16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23 772,'0'-19'317,"3"2"-188,6 1-43,-9 0-21,9 5 0,-3 1-1,2 2 3,-3 1-6,0 0-2,-5 0-13,-2 2-7,3 5-13,-3 0-7,2 0-9,1 4-4,6 25-3,7 47-2,-14-22 5,1 1-2,-2-1-7,0-4 1,-1-14 0,-1-8-2,1-15 8,1-6 0,1-5-2,-2-4 1,5-6 3,5-8-7,-6-14 10,10-5-3,-7-12 3,0-3 13,6 3-1,-8-2 12,5 10 5,-4 9-4,-6 10-10,3 10-6,-3 8-8,2 5-7,4 26-4,-4 9-4,0 24-7,-1 4 12,-4 1-1,3-1 8,-5-10-11,2-6-31,4-13-51,2-9-53,10-11 8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1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5 1014,'4'-2'413,"-11"7"-291,5 13 2,-6 17-63,2 11-21,-3 13-25,2 2-10,6-3-28,-3-9-27,13-10-56,1-10 37,2-11 3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52.2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 0 730,'46'20'321,"-44"-16"-178,-2-4-45,3 4-19,-3-3-23,0-1 2,0 0-8,0 0 6,0 3-2,1 14-6,-2 33-8,-4-24-14,1 6-15,-1 0-5,0-1-6,1 2 6,1-10-6,1-1 0,1-8 4,-1-5-12,2-3 9,-3-7-2,2 0-12,1 0 10,0 0-11,0 1 2,0-1 5,0-3-3,2-25 16,5-35-2,-5 26 5,2 0 6,-2-2 11,1 5 1,-2 5 10,-1 6-12,1 16 5,-1 3 3,-1 5-15,0 4 6,-1 16-18,-2 11-10,1 22-4,-1 6-2,1 3-1,-1-5 0,4-8 18,0-4 2,0-12-9,1-6 9,2-13-37,-1-8-16,4-6-45,1-7-25,4-13 7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49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143 952,'-6'-48'353,"-16"38"-291,5 2 1,-4-4-24,3-1-15,0 3-15,0-2-5,2 5-3,-2 3 0,5 4-5,0 7 4,-2 8-4,-5 4 0,-2 10 4,-3 4-2,4 12 1,9 7 2,-3 9-2,4 5-2,3 6-1,-1 2-10,12 4-2,4-5 0,10-4-2,3-5 1,14-5-5,-3-7-3,5-9 6,0-8 3,-6-15 13,0-6 1,0-9 6,-3-5 4,-1-18 9,3-5 7,0-15-2,6-6 0,3-7-10,-1-5 2,-3-6 3,-5-5 1,-11-8 5,-3-4-2,-9-1 4,0 4 2,-6 11 8,-8 4 2,-5 12 5,-6 4-2,-1 8-11,0 9 0,-9 5-19,-1 6-3,-5 8-3,-1 8 0,1 11 1,0 5-3,0 15-11,2 5-7,-3 7-13,0 3-5,2 5 6,-5 1-11,9 11-17,3 8-11,3 15 3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48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 800,'-6'-3'327,"5"3"-218,5 1-76,3-1-19,7 9-17,6-5 7,9-1-2,12 2-2,3-3 0,3 5 0,0-4 3,-7-3 1,6 0 2,-3-1-1,-3 2-5,3 1 6,-14-2-4,3 4-1,-13-3 3,-8 2-6,-2 0 5,-9-1-1,-14-2 3,-6 2 3,-12 1-1,-11-2-4,-1 4-3,-4 0 0,-3 0-2,1-2 5,-1 3 5,1-6 7,2 1 7,1 2 8,11 1 11,6-2-9,11 0 7,7-2-10,8-2-11,2 1-3,4-1-15,-2 2-2,1 0-5,26 0 2,38 2 2,-28-5 3,0-2 0,0-1 0,-6 2 2,-5-2-2,-3 6 0,-8-3 3,-7 1-3,-1 1 3,-7 0 4,-2 1 7,-8-2 4,-3 1-2,-8-1-1,-4-1-12,-5 1 2,-4-2-4,-3 1-3,6 3 3,6 1-4,5-1 5,10 0 5,0-1-3,10 1-1,6 1 1,9 2-4,11 5-1,6-7 6,7 2-7,4-1 4,0-1-2,-1 1 1,-3-1-1,-7-2 1,1 0-1,-2 3 0,-3-2 0,-6 3-2,-6-3 3,-10-1-13,0 2 0,-10-4-13,3 5-2,-7 0-19,-7-3 663,-8 6-47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46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38 793,'-5'1'331,"-3"0"-169,4 1-64,-7-1-38,1 0-7,0-2-17,-7-3-2,7 1-10,-3 0 4,2 3 3,6-1-6,-1 0 5,1-1-8,4-1-6,-3 1 4,7 3-9,-1 0-3,-2-1-2,0 0-4,0 0 1,8 0-3,34 4 3,-19-1-6,1-2 0,6 4 3,7 0 0,3-1 1,10-1-2,4 1 1,6-6-6,1-1 10,1 3-6,-7-3 4,1-1-1,-1 0-2,6 1 0,-2-4 2,-6 0 2,-1 3-6,-17-6 7,-3 6-11,-4 2-3,-7-1 9,-5 5-14,-5 2 5,-8-4 0,0 4-6,-7-3 15,-3 2-6,-5 6 1,-2-2-10,-6 0-21,-1-2-3,-5-3-6,-3 1 15,-8-3 13,-5-1 7,-9 1 8,-4 0 1,-4-4 1,-2 4 2,0-1 3,-4-2-4,-4 3 2,-1 1-2,-2-1 0,5 3 2,7 2 5,-3-4 3,7 1 9,2-1 6,12 0 4,13 4-2,13-2-5,7 1-10,10-4-11,3 2-3,8 0-4,8 0 2,18 3 1,1-3 5,13-4 1,1 2-3,3-3 2,6 1-3,3-1-3,3 0 7,-1 0 2,0 3-5,-8 4 6,-6-4-4,0 5 7,-6-6 7,2 4 0,-6 1 1,-11-1-7,-5 0-3,-11 1-3,-7-3-5,-5-1-2,-4 0 7,-2-5-19,-1 5-21,-7-2-334,-3-1 26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2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50,'2'7'312,"-4"-3"-192,1-1-33,2 7-40,-1-2-12,2 4-9,0-1-8,-3-3-1,0 0 6,-1-3-2,0 1-1,2-3-5,-3 1-4,2-2-6,0-2-2,0 0-1,1 0-3,0 0 1,0 0 0,0 0 0,0 0 3,0 1-6,7 9 1,21 35-6,-21-28 3,0 3 5,3 1-1,0 1 2,5 6-1,-3 0 3,4-3 4,-2 3 4,6-1-1,-3-1 0,-2-1-5,3-3-5,-4-3 4,5-3-3,-2 0-1,6 1 1,0-1-1,3 0 0,1-3 0,1-7 0,5 4-1,8-3 0,0-3 1,7 4 3,-4-5-2,-5-2 0,4 4-1,-2-2-2,0 1 3,12 1 0,4 1-3,-1-4 1,5 6-1,-9-6-1,1 0 8,4 0-2,0-4-5,7-1 1,2-2-2,-3 3 3,-1 0 0,-3 2 0,-1-1 0,11 1-2,2 0 6,-4 0-4,-1 3 3,-9-4-1,2 1 0,11 1 0,3-1-2,-4 1 0,-4-2-3,-8-2 6,-4-8-1,3-1-2,4-2 6,0 1-6,1 2 3,-8 1 0,1 0-2,2-2 0,1-2-2,2-3 1,1 0-1,-4-2 0,-4 3 4,-3 2-2,-2 1-1,-5-2 0,3 3 0,1 1 1,-1 2 1,-2 2-2,-5-2 2,-6 4-2,-5 1-1,-3 0 0,2 1 0,-2 3 1,2-2 1,1 2-1,-2 0 0,1 0 0,0 0 0,1 0 0,-3 0 1,1 0-1,1 2 0,-5 1 0,4 2-1,-5 3 1,-4-1 2,3 2-1,-6-2 0,0 3 1,2 1 1,-1 5-1,2 4 0,-1-2 0,0-1-1,5 6 0,0-2-1,-3-1 2,1 0-4,1-3 4,-1-1-1,9 6 0,-4-5 3,-5 0-3,2-1 4,-12-9-3,5 5 1,-6-5-4,-3-2 1,3 1-1,-3 0-2,1-1 3,-4-2 0,2 1-6,-1-2-2,-2-2-12,0 0-5,-1-1-19,0 0-10,0 0-24,0 0-5,-9-12 16,-28-26 15,29 26 36,-4 0 16,-4-4 33,1 0 7,-6-2 18,15 11 0,0 2-11,-4 1-6,5 5-8,-5-5-8,2 3-2,-1-1-7,10 6-2,-5-3-6,2 2 2,3-2 3,0 0-8,0 0 5,6 15-9,23 33 0,-8-27 2,0 3 1,2-5 0,4 0 1,-4-4-3,2 0 1,-9-5-1,-5-3-1,-3-3 2,-3-1 0,0-2-2,-5-2 1,0 0 13,-1 0 7,0 0 1,0 0 0,0 0-9,-8-12-6,-35-31 6,26 23-2,4 3 1,2 0-4,-1 0-5,6 5 0,1-2-4,2 1 1,2 1-9,2 0-11,-3 1-11,2 0-20,2 1-15,-1-2-6,7 4 2,2-2 3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8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6 582,'-5'-6'315,"-1"1"-10,2 1-176,-1 4-47,3-1-9,1 2-25,1-1-1,0 0-26,0 0-2,0 4-9,4 19-9,6 32 10,-4-27-4,-1 4 3,1-4 2,-1 0 1,0-2-2,0-9 1,-5-3 5,3-6-9,-4-5 10,0-1-12,2 0-2,-1-3 4,0 0-12,0 0 9,1-3-5,10-20-2,17-25 8,-16 22-17,1-1-11,12 3-49,-3-4 159,8-4-8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31T11:14:45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'0,"104"0,-74 0,0 0,-29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31T11:14:36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,'102'0,"-87"0,132-2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09.84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8 52 778,'-7'0'352,"1"0"-132,0-2-94,3 3-10,-1 0-9,-1 1-2,1 2-11,-3 1-16,2 2-12,-1 11-32,3 7-10,2 13-6,1 5-7,0 12-11,-1 2 0,1-1-8,0-3 1,1-12 2,0-5 2,1-14 10,-1-7-4,0-11-13,-1-3-2,-3-7-10,1-7-3,1-10 25,-1-10-5,1-10 3,0-3 18,-3-8-5,3-2 18,-1 0 8,2 2-5,2 7-4,-1 9-10,-1 10 3,0 6-7,0 12-5,0 4-5,3 7-15,-1 1-2,4 9 9,2 5 5,2 16-2,1 6 1,-2 8 1,1 0-3,-1-4 11,0-3 0,1-3-10,-3-4 1,-1-9-12,0-2-6,-3-11-6,3 0-7,-4-9 0,-2 0-12,3-3-11,-4 2-6,1-1-16,3-22 1,9-41-19,-1 23-7,3-11 6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04.54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6 16 873,'-4'2'340,"2"-2"-238,-2 1-29,2-3-19,1 1-6,0 0-5,0 1-4,0 0-8,0 0-8,0 0-8,0 0-1,0 0-9,1 0 0,-1 0 2,0 0-6,0 0 11,0 0-3,0 0-4,-2 6 4,-6 2-9,-27 27 1,30-24-1,5-3 1,-5-3 2,-2-3 3,2 0 1,3-2-4,1-3 8,3 3-1,-2-1-8,0 0 6,0 1-1,0 0 0,1 0 6,0 0 2,0 0-6,0 0 2,-1 0 3,1 0-11,0 0-1,0 0-2,0 0 3,0 0 5,0 0-7,5 0 8,6 2-16,29 8-1,-24-7 14,-3-4-6,0-3 2,3 1-2,0-1-2,4 1-7,4-1 11,2-1-1,5 0-2,2 0 1,6-1 4,7 2 7,4-1-11,1-1 0,-2 3 1,-5-4-3,-4 1 13,0 3 2,1 0-5,2 2-1,2 1 2,-2-1 1,-3 0-10,-3 1 6,-5 2-4,-2 2 13,-5-3 8,3 0 6,-4-3-9,2 1-6,-4 1-10,-2-2-1,4 2 8,2 1-15,5 2 6,-1 2-3,-2-2 1,2-1-1,-2 1 3,2 1-2,2-3-2,-1 2 6,4-3 2,0-1 3,2 1-9,3-1 7,0 1-10,0 0 2,-1 0 4,-2 3-13,-5-1 7,1-1-5,-4 2 4,-4-3 10,3 2 1,-4 1-8,-2 2 6,1 1-12,-6-3 8,3 3 5,-7-3-7,2 2 5,-7-2-10,0-1 6,-1 2-5,-6-4 9,1 1 2,1 0 2,-4-1 2,0 0-8,0-1 0,0 0-3,0 0 1,-13-6 0,-31-17 0,28 18 1,-4-2-1,2 0 1,-3 3 0,-1-2 0,-1 1-1,0 0 1,-4-1-1,-2 0 0,-3 3-5,-6 1 2,-5 1-1,2 2-2,-6 0 6,5 1 0,-3 0 3,-1 2 6,1-1-9,-2-1 3,-2 3-3,-4-5-1,3 2 5,1 1 1,8-1 3,3 2-3,4 2 9,-2-5 0,-1 0 16,1 0-3,-3-2-8,-1 1 1,3 1-16,-2-1 1,5 0 13,2 1-4,2 1-5,1 4-1,3-2-4,-1-1-3,2-1 5,1 0 2,0 0-14,3 2 3,3 1 2,0-4-5,4 1 11,1 2-3,2-2-2,4 1 1,0-3 3,4-1-1,2 2-4,1 1 5,1-1-12,0 0 0,0 0 6,0 0-4,0 0 5,0 0-1,0 0 0,0 0-1,0 0 9,0 0 0,0 0 3,-1 0 2,-1 3-11,-2 2 3,-31 24-8,25-28 4,-1-1 0,-1 4-2,-1-3 9,-3 0-7,2 1 6,-2-5-5,4 1 0,3 2 6,3 0-10,4 1 8,3 2-13,1-1-9,-2-2-6,0 0-2,3 0 6,14 3 7,26 6 13,-22-9-3,5 0 8,5 0-5,10-4-1,6 0 6,5 1-12,0-2 11,2 5-7,-5-2 4,1-3-1,1 3-1,1-4 0,1 3-1,0 0 6,-3 2-1,-5 1-2,0 2-1,-3 3 0,-1-6-4,3 2 3,1 2-4,-3-1 6,0 1 7,-4-2-5,-4 2 0,-4-3 2,-2 3-10,-2-3 12,1 2-4,2 0-4,1 0 7,2 2-8,-2-3 3,0 0-4,1 3 0,-3-4 0,-3 1 3,-3 1 1,-5-2-1,-4 0 7,-1 3-8,-4-3 1,-1 1 0,-4-1-5,-3-2 1,-1 1 6,1 1-2,0 0 4,0 0 1,0 0-7,0 0-18,-1 0-46,0 0-43,0 0 200,0 1-9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1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6 1207,'-18'-22'422,"6"8"-380,12 14 6,1 4 5,4 22-24,10 17-16,3 35-8,5 17-11,11 19-20,-4 2 0,-1-9-1,0-3 1,-6-20 24,-2-11-2,-4-18 2,-2-10 10,-5-16 14,-3-10 13,-6-10 10,-2-6 12,-9-4-13,-4-8-6,-13-9-14,-3-4-7,-3-5-13,2 5-5,2 4-10,4 4-14,9 7-30,-1-1-24,21 5-61,-3-3 7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51.5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43 110 787,'-35'-40'315,"28"28"-212,-3-1-15,7 0-38,1 4-12,6 1-18,6 3-1,-9-1 3,3 4 4,-7 2 18,1 0 8,2 0-7,0 0-4,0 27-12,0 39-11,-2-24-10,-4-2 0,0-6-1,-1-6 1,-4-10 3,3-1-1,3-8 1,-2-4 3,1-5 4,1-6-4,3-12-12,-1-5-2,4-11 0,4-5 0,-4-4 0,2 1 8,2 6-7,2 12 7,-1 15 3,0 4-3,-2 6 14,-3 0-1,1 2 3,-2 5 3,-6 6 22,0 9 3,-2 8 11,0 4-3,2-2-26,-3-2 0,3-6-19,1-5-8,4-5-6,1-6-1,4-4 2,0-4 0,3-2-7,-1-3 2,3-6-9,3 1 4,2-8 5,-2-9-3,3-2 6,-5-2-3,-4 4 5,5 14-1,-13-1 9,4 9 13,-4 8 12,-6 3-2,-4 15-10,-8 8-9,1 15-18,-5 2 0,5 1 7,4-7-3,6-10-5,8-4-14,6-11-49,7-5-31,11-11-83,-4-12 108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49.0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128 801,'-1'-1'328,"0"0"-221,0 0-11,0 0-18,0 0-29,0-1-13,0 1-21,0-1-7,0-3-5,0-3-3,16-27 2,0 27 1,-2-2-3,-1 4 0,-5 3 2,0 1 0,-1-3-1,2 2 0,1-3-1,-4-3-3,4 4-4,-7-1 1,-3 0-1,2 5 3,-4 0 3,1 3 0,2-2-4,-1 0-8,0 0-15,0 0-20,0 0 2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6-04T10:20:25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,'88'0,"352"-58,131 43,-219-43,-190 43,-60-2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6-04T10:20:10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117"0,89 0,-192 0,30 0,-29 0,58 0,162 0,117 29,-44 0,-15-15,-263 29,-16-43,3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1:06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9 348 338,'-56'-28'178,"58"31"-31,-7-3-87,3 0-24,1-1-7,0 0-9,0 0 0,-5 1-3,1-1 4,-33-15 3,32 7 6,2 6 10,-8-6-10,6 1 4,-5-2-10,-1-3 1,-1 2-8,-2 2-5,-3-1 2,0 3-11,-3 0 15,0 2-2,0-1 0,-1-1 9,3 3-11,-3-5 6,2 3 4,-5-3-6,4 1 3,-5 0-3,-9-6-6,5 4-1,-5-5-4,5 1-3,8 2-5,-4 0 3,4 1-8,-1-1-1,6 2-1,1 2-10,1 2-5,4-3-6,1 3-54,4 3-84,1 0 11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1:05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0 653 470,'19'26'271,"-23"-27"-4,-2-3-166,1-1-28,2 0-28,-3-2-9,1 2-11,2 1 1,-1 1 4,0-2-8,0-1 4,-2 1 1,-2-5-8,-1 1 5,4-1-9,-2-3-12,0-1 0,4 3 0,-6-7 6,0 3 2,-4-5-2,-5-1 2,-4-1-8,-2-2 0,2 3 8,0-2-6,-1-7-4,-1 1 8,-2 0-14,-1 0 1,0 8 6,1 2-5,-4 1 11,3 4-9,-4 0 2,2 1-1,-1 1-1,0 0 8,3 0-3,2-2 8,0 2-9,-2-4 1,7 2-1,-3 0-8,8 0 2,3 1-10,-4 0-17,1 0-9,3 4-49,-2 1-189,4 2 19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1:02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6 425,'33'7'229,"4"2"-70,6-4-63,3-3-3,9-3-44,3-3-9,9-2-8,3-2-3,-4-1 0,0-1-3,-1-1 0,6 2-1,1 2 2,-4-2-2,-5 1 0,-5 0-1,-1-2-4,5 4 1,4 2 1,-2-1 0,-9-2-4,-9-2-1,-7-1-4,-5-2-2,4 3-8,-3 0 0,1-2-1,1 2-3,-15-2 5,4 3-2,-7-3 0,-10-1-1,8 0-5,-5-2-7,0 0-23,3-1-24,-2-6 3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1:01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8,'85'-1'94,"-55"9"-7,5 0-21,2-1-20,9 3-5,3 4 14,1 1 24,2 4 12,-7 1 10,-5-1 2,0 1-12,1-1-9,6 1-30,10 1-15,3-3-13,-1-2-8,-2-4 4,-5-3 4,5 0 1,4-1 2,5 4-6,0 1-3,-3 2-2,-9-3-4,-2-2-1,6 0-5,7 0 0,6 2-2,-1 0-2,-4-5 1,-2 1-3,-1-5 2,11 2-1,4 0 0,-5-5-17,-2 0-11,-6-6-29,4-1-47,-4-7 6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1:01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903 534,'0'0'211,"0"-1"-152,-1 0-14,0 0-26,0-1-15,0-4-5,0-1-2,-2-26 2,2 25 2,3 2-1,2-5 0,-1-3 12,4 0 7,0-10 29,1 4 9,5-8 2,-3-5-4,6 1-18,-3-10-6,0-5-3,4 4 0,-5-8 0,5 3 1,-1 4-11,-2-4-3,2 3-5,2 0-7,-1 0 0,1 3 1,-1 1-5,-7-2 3,3 4-2,0-2 0,2 0 2,1-2-2,-1 0 1,-1-2-1,4 3 0,1 0-1,0-3 1,2 0-1,0-2 3,7 5-1,2 0-2,8 2 3,-1 5-2,0-2 1,-1 2-1,-7-4 0,-1 0-1,-1-1 3,-1 3-3,2 0 1,-1 2 1,4-1-3,0 2 5,1-1-2,1 1-4,-6 1 3,7 2 0,-1 0 0,-6 2 1,5 1-1,-13 1 1,-1 2-2,1 2 2,-2 0 1,5 4-2,-1-1 0,0 2 0,1 3-2,-3-1 2,3 3 0,-1 0 1,-2-3-1,8 4 0,-7-1 0,3 2 0,1 1 1,-7-6-1,1 2 0,-3-3 0,3 2 0,-1 2-1,0-1 1,1 3-1,0 2 3,-1 1-2,-1-2 0,-1-1 0,1 1-2,2 1 2,-2 2-3,4 0 1,2 0 0,4-1 2,6 1 2,1-3 1,-4 0-2,-2-1-1,-5-1 0,-1 0-2,0 0 0,0-1-2,-1-2-2,5 1-2,1 2-1,4 0-1,1 5-2,2-3 1,4 1 1,4 2-1,1-2 9,-2 2-1,-3-3 3,-3-3 1,-2-5-3,5 4-2,2 0 2,-1-3-3,11 7 1,-5-5 4,1 0-5,-3 4 6,-8-3-1,-5 4-3,-2 1 4,3 1-3,-1 2 4,4 0-1,3 3-4,6-1 3,-1 1 0,0 0-1,-3 0 2,-8 0-1,1 3-1,-4 0 1,1 0 0,3 6 1,-2-1-1,5 1 0,-2 1 3,4-1-2,5 2 4,-3-3-3,2 3 2,-6-4-2,-7-3-3,0-1 3,1-2-4,-2-1 4,5-1 0,-1-2-14,2 3-16,4-3 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0:01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0 176,'17'-28'67,"5"5"-49,-1-6-5,0 1-5,3-3-6,2-2 0,1 1 0,5 0 2,1-1 4,1 0 1,1-1 1,-6-1-4,1-3 3,-4 3 12,1 1 8,-2 2 22,2 2 12,-1 1 38,-1-4 17,2 3-1,4 2-7,2-2-50,1 3-23,1 0-20,-1-3-7,-3 1-3,1 3-3,-6 1-3,2 4 0,0-1-2,2-1-1,4 4-1,0-3 3,1 2-3,7 2 8,-3 1 0,-3-2-8,-2 3 9,-8-2 2,4 1 15,1 2 1,7 1-2,0 3-7,4-1-15,-5 1 4,6 0-3,1 2-1,-6 1 0,3 4 0,-8-1-1,-2 0 0,2 3 1,3 2-2,0 1 2,5 2 4,-1 4-3,1 0 2,-2 3-3,-2 2-5,-6 1 4,-1 0 2,-4 0-1,2 3 3,1-5 0,3 3 3,2 2 3,3-3 5,-1 2 5,-3-2-3,-2 0 0,-6-4 2,-2 2-5,1 2-2,-5 2-4,2-1-3,1 5 2,0-3-1,-3 2 5,-1 3-1,2-1-2,3 6 1,-1-1-5,1 0 2,3 3 0,-4-3-5,4 5 3,-5 1-3,-2-3-1,-1 1 6,-4-3 0,3 2 4,-2-1 3,0 1-5,0-2 1,-2-3-4,1 0 1,3 1 2,0-1-3,2 0 1,2 2-5,0-3 3,4 3-1,-2 0-1,5 1 3,-3-1-4,3 0 1,3 2 0,-3-1-3,4 1 4,-7-2-2,-2 0 1,-2-6 2,-2 4-4,3-4 0,0-1 0,-1-1 1,3-4 0,1-3 0,3-2 0,2-5 0,5 0 1,-1-6 0,4 2-1,1-3 0,-9-3-2,4 0 2,-3-1-1,4 0 1,5 1 0,7 3-2,0-1 1,6 3 1,-5-1-2,-3 0 6,-3 0-5,-3 3-8,1 1-1,0 0-4,2 0-1,2-7-7,3-4-13,1-3-109,-4-4 9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0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6,'29'17'345,"-4"10"-250,5 6-19,-11 7-38,1 2-4,-11-4-19,-1-4-6,-2-9-4,-1-7-4,-1-7 2,1-6-2,0-3 9,0-6 1,1-8 14,3-4 7,1-10 8,1-1-2,-1-5 4,-3 0 3,1 12-7,-4 2 9,3 14-24,2 4-10,0 11-10,4 6-22,-4 8-59,1 3-26,-6 2 5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0:00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4 360,'2'-28'136,"-1"-2"-102,4-3 15,3-2 14,-2 1 35,1 0 16,0 4-2,0-1-7,1 6-28,0 1-17,1 1-25,0-1-8,4-2-10,-1 0-10,4-2-4,-3-2 0,1-3-1,0-2 0,5-5-2,2 1-2,9-2-1,-3 0 0,4 4-3,-1-1-2,-9-1 0,5 1 3,-7-5-3,3 3-10,2 4-16,-1-2-43,0 4-105,0-1-49,-1-1 127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19:59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035 893,'10'56'334,"-15"-59"-266,1 0-31,-3 0-20,-2 1-23,1-4-7,-1 2-1,0-2 4,1 1 6,-1-1 10,3 2 3,-2-2 5,4 5 6,0 1-2,2-1 0,2 1-1,0-1-7,0 0 0,0 0-4,12-4 1,48-45-1,-24 20-5,17-3 1,6-7-1,10-9 0,6-1 3,0-7-4,4-1 0,7-2 1,2-1-2,4 1 11,-1 3 0,2 3 6,-4 2-3,-4 3-2,-4 3-4,-10 2-6,-4 4 5,-1 6-8,-2 5 7,-7 8-4,-8 1 5,-13 6-3,-6 0-3,-6 5 0,-5 4-1,-5 4-3,-3 2 2,-8 1 2,0 2-5,-3 0 9,0 1-1,-1 1-1,-3 3 8,-1-3-9,-4-1-3,0 4-9,2-2-12,-4 1-33,0-2 22,-3 1 1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6-04T10:19:58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9:44.22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6 209 819,'0'0'332,"0"0"-218,-1 0-19,0 0-42,0-1-18,0 0-22,0 0-7,1 0-2,0 0 2,0 0-3,0 1-1,0-1 0,2 0-2,12-6-6,28-11 1,-25 18-2,3 0 1,1 0 6,2 4 1,4-3 1,0-1 0,1 2-1,0 2 0,4-1-1,0-1 0,5 0 0,-1 0 2,4 1 0,1-1-4,5-1 1,0-3-4,1 4 2,-1 1 3,-4-3-1,2-2 0,-4-1 0,-1-2-3,1 4 2,-3 1 0,1 0 3,-1 1 2,-4-1 0,0 3 1,-2-3-2,-3 0 3,-1 0 0,-1 0 1,-1 5-1,1-5 1,1 7-3,-2-6-1,2-1-2,0 0 0,6 3-2,0-1-5,-6 1 5,-1 2 0,-5-5 0,0 2 2,5 2-2,-1-4-2,1 4 4,-2-3 3,3 0 6,1 0 5,0-3 5,0-2-4,6 3 7,1-1 0,1 0-8,0 0-1,-3-4-4,0 2-4,0-2 0,3-1 3,-1 3-9,1-4 0,5 8-2,-2-3-2,0 2 3,5 3-1,-7-4 3,1 1 1,-3 1 0,-5-3-2,1 1-1,2 0 2,0-1 2,2 2 2,2 1-2,0-3-2,2 0-3,-2-2 0,3-1 3,-1 1 2,-1-3 0,-1 2 1,0 3-1,2-3-2,4 1-1,3 0-2,0-1 2,1 3 1,-5 0 3,-3 1 0,-3-1-5,-1 2 1,0-4 0,0 0 3,1 0-1,-1-2-1,-7 4 2,-15 2 1,2 1 3,43-4 2,-1-3-6,1 1 0,-20 3 0,-4-5 0,4 6-2,-5-3 4,6 2-3,2 1-4,-1 0 7,-1 1-3,-6-3-2,1 3-1,-1-2-1,4 3 1,4 0 4,-4-1 5,4 0 3,-1-2 2,6 4 0,-5 0 0,-2-1-3,0 3-3,-4-2 3,4 2 1,2 0 2,1 1 2,0 2-11,2-5 1,-2 0-1,-1-1-2,-2 0 0,-3 1-4,0-1 1,0 1-5,-1-2 9,2 1 1,2 3-4,1 0 1,4 2 6,-1-1 0,0-1-6,-3 1 0,-3-4 0,2 0 0,3 0 7,3-2-5,-1 0 4,2 1-2,-1-1 13,-4 1 8,0 1-2,-1-1-3,-2-2-8,1 2-5,1-2-4,3 2-2,-1 1-1,-4-5 0,6 2-2,-6-2 2,5 2-5,1 0-5,0 1 0,-1 0 0,0-3 8,6 3 2,-4-1 9,3 1-5,2-1 4,-5 0 4,2-2-17,1 3 8,-3 2-10,2-4 2,3 2 5,2 1-5,-2-1 8,-1 2-2,-2-2 5,-1 1 2,3 1-12,4 1 3,-1 2-12,-1-2 1,0 0 10,-3 1-3,-3-2 13,1 4-2,-1-3-2,-2 1 0,1-1-4,2-2 4,1 1-3,-1 0-5,-5 0 0,-7 0 4,-5-1 7,-1 0 2,-2 0 0,1 1-7,-2 0-6,-1 0 6,1 1-1,-5-2-2,-6 1 4,2 0-12,-5 0-55,5 5-30,-5-6 5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9:40.45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368 282,'20'-5'132,"2"1"-29,-5-5-34,1 4 12,-2 2 1,1-3-12,3 3-6,2-5-27,-2 1-9,0 1-12,-1 2-9,-1 0 1,-1-1-5,1 2 0,-2 1 7,4 2 6,-3 1 9,3-1 4,1 2 3,-8-2 7,3-2-2,-3 3 1,2-2-7,1 1-9,5 0-2,0 0-9,1 0 0,1-1-9,1-1 0,0-1-2,4-2-3,5 4 2,0 1 1,3 0 4,4 1 1,-2-3-5,-2-2 0,-2 3-4,0 1 4,-5-1 1,5-1-1,0-1 0,2-1-4,6 2 7,-2 0 0,5-1-1,0-1-1,-5 2-2,-2-1 0,-7 1 3,2-1 3,0-3-3,3 5 1,0 0-6,3 1 1,2 1 1,-3-1-1,-4-3 4,0 1 2,-1 2-7,1 0 3,2-2 0,-2-1-4,-1 1 5,0-1-1,1 2 0,5 1 0,-2-2 1,3 2-1,-1-2 1,-5-3-1,-3 0-2,1 1 2,1 2-1,-1 1-1,3 3 2,-2-2 0,-1-2 1,2 3 0,-2-2-3,0 1 0,0 4 3,-4-3 1,-1 3-2,-1-4-2,0 0-1,5 2 1,4-1 4,4 3 1,2-4-3,1 0-3,2-1-4,2 0-2,-3-1-3,1-1-1,-2-1-2,1-3 2,3 6-2,6 0 4,-2 0 2,1 1 1,-2 0 6,-3 0 0,-3 0-1,0-2 1,4 4 2,-6-4 6,5 5 4,1 3 2,-4-6-3,3 2-2,-3-2 2,-1-1-5,-1-1 5,3 0-2,5 0-4,-2 1 3,6 0-5,0-4-1,-5 0 0,2 0 0,-3 0-4,0 1-1,4 0 5,-5 1 3,2 0-3,-4 2 6,-5-2-7,2 2 1,-7-3 15,3 1-4,1 0 2,0 1-3,4 2-7,5 2-1,-4-4 5,3 1-1,0-4-4,-5-4-1,2 7 0,0-1 0,1 1 1,-2 1-1,3 3-3,2-2-3,-1-3 1,1 1-2,-4-2-7,4 3-4,1 1 5,4 0 2,4-2 4,-3-2 5,1 2 0,-1 1 1,-5 1 0,1-1 0,-3 0 0,1-1 0,4 2 0,2 4 6,-2-3 3,0 0 0,-5-1 4,-1 0-1,-1 0-7,2 1 1,1-4-5,-2-2 1,3 1-2,-3 1 0,-4 0 5,1-1-3,-3 2-2,1 0-2,7 3-3,-2 0 2,2 2-3,-6-4 3,0 0 0,2 2 0,-4-1 3,-1-1-1,-4 0 1,1 1-1,-2 0 1,2 0 4,2-2-4,-2-2 0,5 2 1,2 5 1,-2 1 3,-2-5-1,-1 0 4,-1-5-2,1 3-3,1-1-1,7 3-2,2-2-2,1 2-1,0 2-2,-5-1-12,-2-2 2,1-1 0,2 3 2,8 3 14,0 0 1,-2-1 1,1-3 0,-9-3-6,2 3 0,-1 1 3,-1 2 0,-1-1 6,-2-2 4,5 1-4,0 1 5,-1-1-6,0 0 0,-2-3 4,0-5-7,4 6 5,-2-3-3,-1 0-4,-3-3 1,6 3 0,1 2-1,-1 1 0,3 2 2,-2 0-1,-1-1 2,3 1-6,3 2-6,-4-3-8,3 1-3,3 5 1,-7-6 4,2 1 5,-4 0 2,-5-4 13,2 4 6,-1 0 3,2 1 7,-1-1-3,0 1-2,0-1-3,-7 0-4,-1-2 0,0-1-1,-4-2 3,1 2 0,-4 1 1,3 2 1,-5-2 2,0-2 0,1 3-3,-4 0-5,6 1-2,1 2-3,-5-3-2,2 1 0,-1-1 3,-3 1-1,1 0-1,-3 1 2,-4-1-6,-4 0 3,-3 0-2,-5-1-1,0 1-7,-3 0-10,0-1-157,-1 0 12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9:13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688,'44'-33'320,"-46"31"-136,0 0-81,0-1-19,2 3-29,-1-1-9,0 0-10,0 1-6,0 0-14,1 0-6,0 0-10,0 0-3,0 0 4,7 2-1,13 3 5,28 8-3,-20-7-2,5-1 2,6 0-4,2-1 2,5-1 4,-2 0-1,2-2 4,0 0 1,2-1 0,7 2 2,3-3 5,5-3 1,3 0-2,-1-2-1,1 0-10,5 4-3,-3-4-2,7 2 5,-3-4 1,-5 3 0,1 1 1,-5 0-4,3 4-6,1 1 5,-5 1-2,-2 3-2,-9-2 8,-2 2-3,2 1-6,4 1 5,4-2 3,-3-2-3,0-2 7,-2-1-6,1-1-2,3 0 0,7-2-1,-2-1 0,0-4 4,-1 0 1,-6 1-4,4-2 3,2 3-2,-1-3 0,1 1 0,1 1 2,-4 0-5,3 1 2,2 0 5,-2 0-1,-1 1-4,-1 0-1,-9 2 12,4 0 3,3 4 16,4-1 0,2 3-19,0-1 0,-7-1-1,0 3 1,-2-3-3,0 1 2,3 0-12,8 1 3,0 1 14,-4-4-4,4-1 11,-6-2-12,8-1-2,2 3-3,-2 1 2,-1-3-2,-3 1 2,-2 2 4,2-3-15,5 3 5,-6-2-3,0-1-5,-4 0 13,-3-1 3,6 4-11,1-1 4,1 0-3,-1-1-6,-4-2 5,0 1-5,0 3 0,-1 0 0,7 0 8,-3 0 0,1 0-1,-1 0 1,0 1-2,-1 0 7,6 1-10,1-2 2,-4 0 0,-1 2-3,-2-2 9,2 1 2,2-2-9,2-1 3,-4-2-1,-1 2-4,1-2 15,3 0-6,1 2-10,1-3 2,1 2-18,-4 0 4,0-3 15,-3-1-1,6 3 5,-2-4 4,-3 2-8,2 3-2,-8 0 0,0 3-1,-3 0 12,3 0 1,-6 0-4,2 3-1,-3 0 1,-3 3-5,1 1 4,1-2-1,4 2-30,2-4-7,-3-2-26,-1-1-22,-6-1 5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9:11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2822 1034,'-70'93'385,"52"-82"-305,2-3 0,1-2-23,4-2-14,0-2-16,5-1-2,-2-3 14,1-4-4,2-2 3,-1-1-5,5-3-11,2-1-9,3-9-9,3-2 1,3-7-14,0-4 8,5-5-7,-1-2-2,6-8 16,1 0-6,3-1 5,2-3-5,2 0 0,5-1 2,-3-6-1,1 1 7,-6-4-10,0-5 4,-3-1-10,-3-1-1,2 0 8,-4 0-3,2 2 11,2 6 0,-1 5-4,2 6 0,-2 4-9,1 3 2,2 1 2,-4-3 0,6 3 11,0-3-5,-1 5 0,5 0 7,0 0-15,1 0 4,2-2 0,1-3-6,-2-1 16,0-3-6,2 4 0,2 1-3,1 6-4,3 5 4,-2 0-4,2 3 3,-4 1-5,-5-3-3,3 2 6,-4-5 2,3 3 9,0 1 0,4-1 0,2 1-4,6 2-10,4 1 1,-4 0-6,0 1 8,-6 1-3,-1 3-1,-5-2 16,1 5-15,-3 4 6,1-3 2,4 4-13,3 0 7,1 0-8,0-1-16,-3-1-3,-2 1-6,1-5-3,-3 3 7,1 3 4,2 3 0,0 5-5,5 1 5,0 4-3,0-2 0,-3 5 3,-3-2-7,-9 1 27,3 2-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9:08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4 431,'54'52'187,"-38"-54"-105,-1-6 0,4 4-13,3 1-5,2-3-6,0 2-1,2-1-12,5-1-8,0 2-14,6 1-6,-2-2-14,-5-5-2,0 2 5,-1-1-6,0 2 2,3 3 2,0 0 0,0-1 7,3 0 13,-2-1 0,3 2 1,3 0 0,-8 2-3,-1 1-2,-1 0-6,-4-1-3,2 2-9,1-1-2,2 1 6,0-3-3,6 3-3,-1-2 4,-4-3-3,6 2 1,-5-1 0,1 1-2,-1 0-2,-3 1-1,-1-3 3,-1 2 1,3 3 3,0-1 0,0 2 3,-2 0 1,5 3 0,3-1 0,0-1-5,4 0 1,-9-3-5,-1 0 2,-3-3-1,-4 1 1,6 0 1,-5 0-5,0 1 4,-4-2 0,-4 3-2,-1 1 1,-7 0 0,1 0-2,-5 0-7,-1 0-8,0 0-198,-1 0 153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8:28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6 3528 573,'-1'4'287,"-2"-1"-91,1-3-76,1 1-63,0-1-14,0 0-16,0 0-1,0 0-3,1 0-5,-1-1-5,0 0-1,0 0-9,-3 0 0,-5-5-2,-28-22-2,27 15 2,1 0-1,-1 1 3,-2-3-2,3-1 0,-1-2 4,0-6-5,1-1 3,-2-4 1,-2-3-4,-2-4 1,1-2 1,-3-2-4,0 0 2,-4 1 1,-1 3-2,-3-4 3,4 2-1,1-1-1,1 0 0,3 3 3,-1-2-2,0 5 0,0 1 2,2 4-4,-1 2-1,1-1 2,4-1 1,-3 0-1,1-1 3,3-1-2,-1-6-4,-1-6 6,-3-2-3,-1-6 0,1 3 3,-1 7-5,-2 2 0,3 5 2,-4-1-1,1-2 1,1 0 0,-6-2 2,4-2-1,-2-3 2,2 1-1,0 2-5,1 6 5,0 2-5,-2 1 3,0-5 2,-2-4-5,-1-3 4,1 0-2,-6-2 1,0 1 0,2 8 2,-5 0 1,6 5-1,1 5-2,-2 0 1,6-1-3,0 2-1,-3-6 5,3-3-4,-6-4 2,0-6 2,-2-3-2,-3-3 0,5 1 1,-4 0-2,0-1 3,0-4-2,2-3 0,-4-4 1,2 1-1,-1 3 1,-2 6 2,4 5-3,0 2 1,0 2-2,0-3-1,-2 0 2,3 1 0,-8 0 1,0 4 2,1 5-3,-6-1 1,10 6 2,3-1-3,0 2 1,3 2 1,1 2-1,2 6 2,2 0 0,3 4-1,-1 2 2,-1-1-1,6 10 7,-2-3-1,-1 4 9,6 3 0,0 2-3,2 2 2,5-1-5,0 0-4,-3-4-18,7 2-20,7 6 1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8:26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05 1744 714,'-26'-25'285,"27"26"-191,-1-5-48,-2 0-17,-1-4-2,0 0 12,2 4-2,1 1-14,-2-2 1,2 3-5,0-1-4,0 2-3,-1 0-2,1 0-6,-1 0 2,0 0 7,0 0 11,0 0 19,0 0 1,0 1-4,0 0-8,0 0-16,0 0-3,0 0-6,1-1-2,-1 0-5,-2 0 0,-2-1 0,1 0-2,-3-1 3,-32-21-1,32 17-2,-2 0-3,2 3 3,3 1 1,-1-1 3,2 3 0,-2-1 0,4 2-2,-5-4 2,4 3 4,0 1-6,-2-3 6,2 5-2,-1-2 5,-1-2 0,4 1-5,-1 1 1,0-1-5,0 0 5,0 0-2,0 0 4,0 0-2,0 0-2,0 0-1,0 0-2,0 0 0,1 0-4,-1 0-3,0 0 5,0-2 3,-3-3 7,3 6 2,0-3-7,0-1 3,0 3 0,0 0-2,0-1 6,-1 0-6,-2-3 0,1 1 0,-27-29-1,26 27-3,2 0 1,-2 0 0,0 2-1,0-5 1,0 3 3,2 0-1,-1 3-2,3 1 2,-2 2-1,1 0 8,1-1 3,-1 0 1,0 0-9,0 0-7,0 0-4,-4-5 0,-24-30 6,25 32 4,-2-2-4,1 2 0,2 2 0,-3-1 0,3 1 0,-3-1 0,0-1 5,-1-1 0,1 0-3,0 0-2,-2-1-1,-1 0 1,-2-1 6,2 1 4,0-1-15,2 2-5,-1-1 6,-1-1-1,-5-2 9,2 0 4,1 1-3,-2-1 0,3 3-1,-4-1 1,-1 0-5,6 3 14,3 0 3,0 3 4,5 1 5,-2 0-11,0 0-7,2-1-8,0 1-8,0-1-2,0 0 5,0 0-1,1 0 10,0 0 2,-1 0-6,0 0 8,0 0-8,0 0 2,0 0-2,0 1-3,0-1-1,0 0 0,0 0 3,0 0 5,1 0-5,-1 0-5,0 0 3,-1 0-1,-4-1 12,1-1 0,-29-23-1,29 23-12,-2-3 2,1 2-1,-1-1 2,-1-2 4,1 1 2,0 0-1,-2-3 1,-1 2-3,2-2-1,-1 1-1,2 3-4,1-3-1,-3 0 3,3 2-2,0-2 3,-1 3 9,3 0-10,-3-1 5,4 2-2,0 0-7,-1-1 5,1-1 5,-2 1 6,-1 0 1,1 0-8,2 3-9,-3-4 0,2 3-2,2 0 12,-1-1-1,3 1-5,0 2 2,-1 1 4,0-1 1,0 0 1,0 0-5,0 0-8,1 0 3,-1-2 2,-7-1 8,-28-29-5,28 29-1,4 0-1,-1 0 2,0 0 6,-1 1-4,0-1 3,-3 0-7,2-1 1,-1 0 0,-4-1 1,4 1 3,-2-1 1,2 2 6,1-1-6,1 1-3,0-1-4,-1-1-4,0 1 4,-3 0-1,1 0 0,0-1 6,1-3-6,-2-1 6,-1-1 4,0 0-1,-3 2-2,3-2-2,-1 1-1,-1 1 0,1-1 0,0-1 4,0 1-2,-3-3-4,-1 0 6,-1 0-10,-3-2 6,0 0-4,4 1 2,-2 0 1,-1 2-1,2-1 1,-3 1-2,3 1 1,1 1 1,0 1 1,-3 0 1,0 0-1,-2 0 4,3 0 5,-1 1-8,-1-1 3,2 1-7,-1 1 0,2 0 2,1-1 2,-2-1-4,-1 0 2,0 2-2,-3-2 4,5 0-2,-1-1-1,0-1 2,2 0-6,-6-1 13,5 1-3,-2-1 5,1 1-6,2-1-10,-1 0 1,-2-1 3,1 0 7,-1 0 0,0-1 2,2 0-2,-2-1-6,0 2 3,-2-1-5,0 0-1,0 2 1,-4-1 0,6 4 7,-8 0-4,1-2 10,0 2-3,-1-1 1,2-1 0,1 3-5,2 1-2,-1 0-1,1 1 2,1 1-3,0 0 7,1 0-3,3 0 4,-2 0 1,3-1-3,0 1-2,-1 1 1,4 0-2,0-2 2,0 1 3,3-2-1,0 2 2,1 1 2,1 0 0,0 4-1,0-3-2,2 1-6,3 1-5,2 2 3,-2 2 5,2-4 3,0 0-1,0 0-5,1 0-6,-1 0 6,0 1 1,1-1-1,0 0 3,0 0 1,0 0 1,0 1-4,0-1-1,-1 0-8,0 0 1,0 0-6,0 0 5,0 0-12,0 1-5,-4-2 2,-3-2-11,-25-14-6,27 14-2,0-1-14,-2-3-4,-1-2-9,1 0-8,1 0 5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0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5 1014,'-7'-19'454,"1"12"-210,6 15-171,2 6-25,4 23-44,5 12-5,9 32 2,2 10 11,9 8-15,-4-3 0,-3-15-11,-3-7 0,-4-13 10,-1-9-3,-5-15 8,-3-5-5,-6-12 5,-6-5 11,-2-8 5,-8-3-1,-6-7-7,-4-4-8,-6-3-18,3-5-12,-4 0-68,7 0-13,4-1-33,4 3-275,9-9 31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8:06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325 798,'-6'5'298,"0"-5"-254,3 0-1,-1 0-50,4-1-18,0 1-13,0 0 2,0 0 23,0-1 16,0 0 22,0 0 1,0-1 3,0-5 3,0-27 6,-2 28 8,4 2-1,2 0-1,-2 1-1,0 1-5,-2-1-2,0 2-5,0 0-17,0 0-5,0 0-6,2-3-3,7-11 1,30-28-1,-27 24 0,3 0 2,-2 0-2,0 0 0,-3-1 1,-3-1-1,0 0-1,2 1 2,2-4 0,2-1 2,2-2-3,-3-2-3,2 1 0,1 1 0,-4 4 0,2 1 2,-3 1 1,0 1-3,-2 0 4,1 3 1,0 1-2,0 1 2,0 0 2,-2-3-4,2 1 5,-1 2-4,-1-1 4,0 1 3,0 2 3,-1 0 9,1 0 0,-2 4 4,-3-1 4,0-4-5,2 3-4,2-2-5,7-2 0,0 1-1,3-5 1,-4-2 3,2-3-10,1-2-7,3 2 2,-1 1-3,-2 4 6,1 1 6,-3 3-12,0 1 1,-2 1-6,1 1-1,-2-2 14,-1-1 8,1-1 1,-1-2 1,0 1-4,1 5-6,1 2 7,-1-2 0,0-2-1,-1-4 0,0 2-6,-1 2 5,0 1-1,1 1 7,0 0-5,-1-1 0,3-2-3,-1 1-7,2-1 9,2 0-1,0 1 0,2-2-6,0 1 0,1 0-8,-1 0 8,-5 0-3,6 1 3,-5-2-3,1 1 0,5 0-2,-7-3 0,6 0 10,-1-1-11,-1-3 12,2 0-15,1 1 1,2-1-1,0 2-7,4 2 16,0 0-12,-1 2 11,4 2-3,0-3-6,1 4 4,0-2-4,-6-2 9,0 3-1,-3 0-1,0-1 3,-1 2-9,-3-2 5,2 0 9,-2-2-16,2-2 7,0 0-4,0 1 4,0 4 3,-4 0-4,0 1 7,0 3-14,0 0 5,-1-1 5,2 2-5,1-4 4,1 0-2,-2 1 0,6-1 0,1 1 8,-6-2-2,8-2-1,-4 1-6,-1-4-2,2 1-2,-4 3 1,-1 0 0,0 3 2,-2 1 9,1 0-9,1 1 2,-4 0-2,2-2 0,0 3 11,1 1-9,1-2-1,1 0 4,-2-2-8,4 0 14,2 2-1,2 1-13,3 1 9,-3-3-11,0 3 4,-1 0 2,-4-1-2,-2 0 1,1 1-3,-1 1 8,2 2 1,3 2-1,-1 1 2,1-1-11,0-3 1,2 0 8,-1-3-3,1 4 1,1-1 2,2 2-9,0 2 4,0-4 1,-1 1-6,0-1 14,1 0-2,-7 0-5,2-1 11,-3 1-10,0 0-1,3 2 7,-2-1-7,0 0-3,0-1 5,0 2-4,-1-3 1,0 4 6,0 0-6,1-2 6,2 3 3,5-2-11,-3-1 3,1 2-3,-2 1 0,0-4 7,1 1 1,-4-4 13,2-1-9,-5 1 9,-1 0 1,-2-1-15,-1 1 4,-3-3 1,0 1-5,0 1 1,-2-1 3,0 2-4,0-1-4,2-1 10,0 1-2,1-1-8,0 1 8,-2 0-12,0 0 3,-2 0 1,0 1-5,-1 2 9,2 5 0,1-2-6,0-2 3,2-2-1,1 0-1,4 0 1,3 0 0,1-1-3,1-1-3,2-1 7,-3 1 1,6 0 2,0 1 1,-3-2-6,2 1-2,-5 0 2,0-1 0,-2 1 3,0 0-2,2 2-7,-1-1 3,-1 0 8,4 0 3,-1-2-4,1 3-3,1 1-3,-2 0-3,2 0 10,0 0 3,6 1-5,-1 1 0,0 0-7,1 0-1,-6-3 6,2 1 2,-1 0-2,-2 0 0,3 0-7,-5-4 5,4 2 3,0-2 0,0 3 1,1 0-2,0-1-2,2 2-1,4-3 7,4 1-1,-5 1-3,2 1 0,-4-2-3,-4-2-2,5 0 7,-4-4 3,4 3-6,-4 0 5,2 1-4,-1 1-4,-2 1 4,4 0-6,0 3 6,3 0 0,-3 0 4,4 4-2,0-1-4,-3 1 2,5 1-3,-3-1 2,-3 0 1,0 0 1,0 1-1,-1-1-3,1 2 2,2 0-2,2 3 3,2 0-2,4 2 8,-2-1 2,0 0-11,-3 0 3,-2-2 0,0 0-1,1 1 1,-1-1 3,-3 0-6,-1 3 0,-3 0 3,0 2-1,-3 1-1,-1 0 4,-1 3-2,4-1-4,-4-1 5,1 0-3,1 3 1,-4-1 1,1 3-2,2 1 0,-3-4 4,0 1-1,-2-2 4,0 1 1,-1 0-8,2-2 2,1 0-4,-2 0-17,4-7-56,9 3-55,8-5 7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8:02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29 640,'4'1'307,"9"-1"-117,28-10-35,-30 3-64,0 3-4,-6 0-18,-1 0-7,-3 4-10,0-1-2,-3 5-10,-5 1-13,-6 7-14,-3 3-11,-3 6 3,0 1 5,2-3-8,3 0 6,5-8-9,3-2-3,2-5 10,3-2-8,1-2-4,3 1-4,-3-2-3,0 0 2,0 0 8,6-2 5,35-30-5,-24 17-1,0-1 13,-3 3 0,-5 6 15,-3 1 3,-5 7 0,-1-1 9,-6 7 2,-6 2-3,-7 7-2,-4 5-9,-4 0-9,3 3 4,2-4 0,-1-3 0,8-3-4,5-5-6,3-7-8,11 0-15,9-4-5,1-2 6,9-6-2,-6-5 16,2-2 4,-2 1 1,-4 4-4,-1 3 3,-8 4 0,-3 2 3,-2 3 11,-4 1-3,-1 0 8,-3 6-10,-6 5-13,1 5-4,-6 5 0,0 0 3,-1 3 2,2-4-2,5-5 2,4 0-2,8-10-9,-1-1-2,9-5-18,3-4 6,5-1 10,2-4 9,-1-3 5,0 0 0,-6-1 2,0 5 3,-4 5 17,-5 0 5,-1 4 14,-4 2-4,-4 2-12,-6 4-7,-9 8-24,2 0-25,-3 4-111,9 0-25,1-16 8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58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604 486,'-3'0'258,"-6"-4"-121,9 3-17,-3-6-25,0 2-54,7 2-18,-6-6-12,4 3 2,-2-6-8,6 6 11,-2-1 4,-1-3 4,0-1 5,-3-5-3,2-3-3,1 1-2,1 1-6,1 0-4,-6-1 1,3 4-1,0-2 3,1 3 0,1-3-2,-2 3-2,2 0-7,0 1 4,1 1 0,-1-2-5,0 2 5,1-2-3,-1 3-2,2-2 1,1 0-2,0-5 1,-2 0 0,3 0-2,1-3-1,-1 1 3,1-3-2,-1-2 3,2 2-1,0 1-2,1 2 3,-1 1-4,-2 0-2,1 1 3,-2 2-2,3 0 3,1 0 2,-1-2-3,1 1 1,0-1-3,1-2-1,3 3 6,0-1 5,-2-3 0,1-1 2,3 2-5,-2 0-4,1 1 4,-1 3-2,-6-4-1,2 1-2,0 0-2,1 2 3,-1 0 0,-2 1 2,0-1 0,-1 1-2,-1-1 3,1 1 0,0-2 1,1 1 3,1-3-5,0 2 0,0-1-3,-1-2 0,2 1 2,0-4-2,1 3 4,2-1-1,0 0-4,1 0 1,0-1 0,4-2 0,2-1 0,-1 1 3,1-2-3,-3 2-1,-2-1 5,1 3 0,0 1 1,1 2 0,-1 4 0,-1-4-6,-2 1 2,0-1 1,0-5-4,1 0 6,1 0-5,0 0 0,0 2 1,0-2 0,0 0 6,-2 2 4,1 2 4,0 1 1,-2 1 1,1-1-6,0 0-1,0 1-4,4-1-3,1-2 2,-1 1-3,3-1-1,-3 2 2,-2-2 1,3 3-3,-6-2 4,1 1-7,-1 4-1,-5-4 6,2 2-2,-2 2 3,-1-4 4,2 4-8,0-1-2,0 4 6,1 1-1,-1-1-2,0 1 2,1-2-2,1-1-2,4 3 7,-2-1 0,2-1-8,2 0 1,-2 0 2,0-2-2,-1 3 5,3-1 4,2 1-9,8 0 0,-5-1 4,0 2-4,1 2 6,-8 1 0,7 2-8,-5-1 2,-1-2 2,0 0-1,-4-1 4,4 1-2,-1 2-6,1-1 3,0 1 2,0-1 0,0 1 5,4 1-5,2 1-2,0-4 1,2-1 1,5 5 3,-2-2-3,4 6 3,-1-1-8,-5-1 0,-1 3 7,-3-2-6,1 2 8,0 0 0,-2-1-5,3 0 5,-1-6-8,3 4 0,3-3 4,4-2-5,0 3 11,3-2-2,-2 0-5,-3 2 1,-1 1 0,-7-1 0,1 3 1,-4 0 5,-3 0-12,4 2 4,-3 0 4,1 2-2,0-2 0,-3 1 4,6 2-8,-3 1 1,2-1 8,-1 0-6,0-2 3,4 2-4,-2 0-2,1 0 1,0 2 7,-6-4 1,2 5-6,-2 0 4,-5-2-3,1 1 0,-2-2 2,0-1 0,3 3-8,1 0 1,-1-1 5,-1-1-5,2 3 10,-4-7-5,5 4 5,-4-1 2,1 0-12,1 2 11,-2-2-11,2 4 3,-1-1 2,1 1-4,-2-3 10,1 0-3,-2 0-3,2 2 1,3 2-3,-1-1-1,4 2 7,-2-3-2,0 0-2,2 0 0,-4-1 0,2-1 4,-3 1-1,2 0 5,-3 2-5,0-1 2,-2-2-5,-1 3 1,1-4-1,-1 6-4,2-2 6,-4-3-3,5 4 6,0-2 2,-1 0-7,3 3 6,-1-3-10,0-2 5,0 1 0,1-1-5,1 1 6,4 2 1,2-2 4,0 1 1,0-1-4,-1-1-7,0 1 5,2-1 1,-5-1-3,3 1 8,-7-1-10,3 3 2,1-3 2,-5 0-7,4 2 9,-1-3-9,-1 0 4,2 1 6,0-1-2,0 3 5,3-1-7,-2 0-5,0 0 1,-1-3 3,3 0 1,5 2-1,-4-2-1,4 0-3,-3 1 2,-3-2 2,4 2 7,-1-1-2,-1 0-3,-2-1 5,-1-3-11,1 2-3,1-1 13,1-1-8,0 2 5,1-1 5,2 1-15,3 1 4,0-1 6,5-1-5,2-1 2,3-3 2,0 3-5,-4-5 4,-2 2-1,-3 1 4,-5-2-4,1 0-5,0 1 8,2 1-5,4 0 1,3 3 1,-2-4 0,-1 0 0,3 1 5,-5-2-3,4 5-2,-2-3 0,-1 2-2,0-5 5,-3 2-4,0 3 6,-2-2-9,2 1 3,-2-2 5,1 5-4,-1-1 1,4 6-3,-5-3 2,2 1-1,0 1 4,-1 0-4,1 3 2,-2 1-5,2 1 6,-3 0 5,-1 1-12,0-2 4,-3 1 1,-1 0-7,1-2 11,-3 3 0,1-3-5,-1 1 4,-2 1-7,0-3-1,-1 1 9,-2-2 0,1 1-4,-3 2 0,-2-4-1,-2 1 3,0-2 9,0 1 0,-3-1-1,0-1-3,0 0 12,-1 0-3,0 0-6,1 0 6,0 0-13,0 0 3,0 0 13,0 0-13,0 0 13,0 0-8,0 0-5,0 0 5,0 0-5,0 0 8,0 0-2,0 0-7,0 0-5,0 0-3,0 2 0,0 1 4,0-1 10,0 0 4,-1-1-8,0-1 7,0 2-7,0-2-3,0 3 12,0-2-7,0 0-6,0-1 2,0 0-6,0 0 1,1 0 9,-1 0-3,0 0-6,0 0 8,0 0-8,0 0 7,0 2-5,0-2-3,1 0 5,0 0-8,0 0 5,0 0 3,0 1-8,-1-1 4,1 0 0,0 0 0,0 0-7,0 0-35,-1 0-25,1 0-75,0 0 0,0 0 8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51.2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8 3 700,'0'0'310,"0"0"-163,0 0-55,1-1-18,0 0-18,-1 0 0,0 0 2,0 1-2,0 0-10,0 0-4,0 0-15,2 9-6,-7 40-8,-9-23-9,-4 2 1,1 2 0,3-5-5,1-3-3,10-6 1,1-5 2,-3-10 2,7 0 1,-1-5-11,6-5-2,10-6 10,-2-5 3,3-5 4,0-3 1,-2 3-8,-3 2-1,-4 8 13,-3 4 5,-2 7 26,-4 0 10,-2 3 0,-4 1 1,-7 4-32,1 7-8,-9 9-18,-2 5-7,0 6 11,0-1-6,5-3 13,4-3-1,5-4-10,1-8-1,7-6-28,3-3-5,11-5-7,2-7 5,8-7 24,2-8 8,-2-7 9,3-3-2,-2 2 3,-3 2 1,-5 3 9,-2 8 9,-11 8 31,0 5 20,-10 8 5,-8 5-10,-9 12-38,-7 3-18,-12 19-43,-6 2-51,-14 8 5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7:50.2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48.3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6 121 838,'-32'33'345,"27"-25"-187,-3 0-34,4 4-18,-4-1 1,2 9-15,-4 5-3,-4 1-9,-2 0-26,6-12-19,6-8-17,-1 1-21,-10 16 5,6-8-3,4-3-11,8-13 1,5-2 0,8-6 0,3-8 16,5-10-4,2-7 8,0 2-5,2 2 6,-8 4 0,-1 4-2,-11 2 6,-4 3-11,-2 9 18,-1 0-12,-1 4 10,-2 4 0,-5-4-17,-2 5 13,-6 9-16,0 6-1,-5 9 0,-1 4-8,-3-1 15,0-4-10,5-6 7,5-6-1,7-9-14,7-1 5,7-6-16,2-6 0,11-9 9,2-5 3,6-7 19,1-3-4,-6-4 4,-2 0 2,-9 6 5,-2 8 0,-2 13 10,-4 3 6,-3 8 7,-3 1 15,-8 6-12,-3 11-7,-13 15-17,-2 9-11,-5 11-3,-5 1 0,2-2-51,-3 1-61,-2-18 6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7:45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,'0'0,"0"0,-118 64,27-2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7:45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7:45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,'0'0,"0"0,0 0,54-103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42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9 0 612,'-71'37'263,"65"-33"-154,-2-1-22,0 3-52,-1-3-11,-3 2-11,0 2-1,-1 3-9,-2 0-1,2 2-1,-3-3-2,2 1 8,-3 2-3,2 0 2,0 3 4,-8-2-1,4 3 6,-7-1-3,1 3-4,2 3-3,-5-2-3,1 3 4,1 1-1,1 4-3,1-3-2,4 2 0,-1-4 0,3-2 0,3 1 0,2 0 0,1-1 2,0 2-1,2 2-1,-8 0-7,1 0-5,-2 2 0,-1-1 1,4 2 5,0 0 5,-1 0 13,0 3 5,-7 0 3,1 1 2,0 0-5,0 1-2,1 1-5,-1 1-5,-3 2 3,1 2-1,1 2 1,1 4 1,0 2 7,3-1 4,-7-2 8,-1-5 0,4 3-4,-6-3-2,6 4-3,-2 1-1,-1 3-8,3 2 1,-2 1-3,2 2 1,1-4 14,0-1 4,4 4 7,1-3 5,1 4-3,3-1 0,1-2 1,0-1-6,0-6 5,0 2-7,-7 1-18,3 1 0,-7-2 0,3 0 7,-4-3 19,1 0 7,5 1-8,-5-2 0,7-4-2,-3-2-8,4-5 2,-2 0-5,0-4-2,1 0-2,-1 0 0,3 0-1,-2 6-10,1-1-2,2 3-4,-1-3-2,1-5 4,3-1 3,4-2-10,2-4-3,0-3-8,1-4-13,0-5-32,1 0-22,5-2-79,3 4-13,2-4 10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0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28 1053,'-19'-54'394,"7"12"-297,10 19-49,0 7-7,5 16-32,4 13-7,9 30-10,12 19 2,11 31 8,4 5-2,-3 1-26,-1-4-1,-9-13-12,-6-4-4,-8-16 26,-6-12 3,-3-15 12,-3-13 14,-5-14 23,0-4 9,-10-7 10,-4-4-5,-6-5-19,-5-2-4,-6 0-13,-1-1-6,-1 3-10,4 2-23,11-1-52,9 7 23,7-4 2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7:40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51 775,'20'24'285,"-21"-23"-233,0-1-29,1 0-27,0 0 0,0 0 5,0 0-1,0 0 3,0 0 13,0 0 12,0 0 8,0 0 11,0 0-2,0 0-7,0 0-1,0-1-5,0 0-5,0 0 1,0 0 1,0 0 2,0 0 4,0 0-10,0 0 1,0 0-1,0 0-6,0-2 2,0 1-3,0-5 1,6-26 0,-3 28-9,-4-4 4,2 5-5,0-1 3,-1-2 5,0-1-4,1 1 4,1-3-7,0-1 5,2-1-1,-3 2-14,-1-2 0,1 6-1,0-2 0,1 1 20,-2 1 4,1-3 0,3 1 4,-3-4-16,1 2-5,0-5 5,1 0-3,0-3-4,3 1 2,0 1-11,1 0-2,0 0 5,-2-2-4,3 2 11,-1 1-4,-1 2 9,3 0 1,-3 2-10,1-3 0,2 3-8,-3-5-1,-1-2 9,4 2 6,-4-2 6,3 5-1,-1-2 5,0 3 6,-2-3-6,-2-1 6,-3 1-12,0-1-2,2 1 6,2 2-5,4-1 11,-4-1-13,2-2 6,0 0-3,0 0-15,1-1 9,-4 1-11,4 0 4,-1 1 0,4 0 0,1 1 5,-4-2-7,3-1 12,-1 1-4,0-4-6,-2 0 4,-1 2-5,-1-3-1,-1-2 11,3 3-1,1-6-3,-1-1 3,0-4-10,0-1 1,0 1 6,3 3-3,2 6 3,0 0 2,-1 0-6,1 0 1,0-3 3,-2 0-3,1 1 1,1-3 3,-1 0 1,3-1 2,1-3-4,1 3 0,3-6-9,0 3 3,3 1-1,-8-2-2,0 5 12,2 0-4,-4 1 1,0-1 0,0 3-4,-4-3-3,0 1-1,1 3-2,-3-4 5,3 2-4,0-2-1,2 1 1,1 0-1,2 3 0,-2-2 5,1 2-8,1 4-3,-1-2-3,1 1-3,0-1 9,1 1-11,-2-3 4,6 7-2,-5-2 1,2 0 13,2 4-8,-2-5 18,3 0-5,1 1-6,0 1 15,4 2-19,1 1 10,-5-2 4,1 0-12,-5-2 11,0 0-7,3 2 2,-2 0 5,0 0-2,0-2-1,-1 3 7,-2-3-1,0 3 0,3 2-2,-3-2-11,3-1-2,1 0 1,0 0 3,-1-2 14,-1 3 1,1 0-7,3-1 6,0 3-15,4 0 6,-6 1-5,1-3-3,-1 2 3,-1-1-3,1 0 15,1 3 0,-1 1-3,0-2-3,1-1-9,-2-1 0,3 1 8,-1-1 0,4 4 7,5-1-1,-4-6-6,5 2 0,-4-5 1,-1 3-3,4 3 4,-9-1 1,6 3-2,-5-4 1,-5 1-6,2 1-1,-3 2 4,1 2 3,1-2 0,0 3 9,0-2-16,1 2-4,1 0 6,-1 0-6,0 2 12,2-2 3,2 4 2,4 0 0,-6-4-12,4 3 3,-1-1-7,1 1-2,-2 1 10,1 1-3,-3-2 6,-6 3 5,4-2-7,-2 3 2,3 3-7,0-4 2,3 2 1,-3-1-6,2 0 2,4 3 4,-4 2-10,3 1 5,-2-3 7,3 1-1,2-1 2,1 0-1,0 0-6,-1 0-3,-8 0 7,-1 0-1,0 2 1,0 1-1,3 2 9,-1 1 2,0-3-7,-2 1 2,3 0-14,0 0-1,2 5 6,0 0-1,0-2 15,0-1 3,-4 1-9,1 1 1,3 2-14,-4 2-3,5-3 12,0 2-4,-6 1 12,1 2-1,-4 0-6,3 3 1,-5-3-11,4 4 4,-2 0 10,0-1 1,1 3-5,-4-4 0,-1-1 0,0-1-4,-2-3 9,4 7-4,-2-2-3,0 2 2,2 1-3,1-1 1,0 0 2,-1 0 1,-1-2 5,5 3 7,1 2-13,-1 0 5,-1 3-5,2-1-9,-5-3 8,4 2-8,4 0 8,-9-1 2,6 4 4,-1-3 1,-4-2 1,4 2 4,-2-3-11,-1 0 3,3 0-3,-2-2-2,0 0 0,1 1-4,-3-1 3,1-3-5,0 1 8,1 0 3,-1-1 8,4 1 0,0-3 2,-2-2-6,3 0-2,-2 2-7,-2-1-4,4 1 3,-2 1-4,4-1 6,-3 3 2,1-1-1,-3 1 8,-3-1 3,2-1-8,-3-3 10,3 2-12,-1 1-2,2-2 11,0 1-13,-1-3 7,1 1 6,-3 1-15,2-2 10,2 2-10,-3-2-3,8 1 7,-2 1 0,4-1 9,2-2 0,-4-4 9,1 0-2,2-1-9,-3 2 3,5-1-13,-5-1-1,1 1 9,0-4-3,0 2 5,3 0 8,-1-1-9,3 1 4,-3-4 2,5 1-5,4 0 1,-2-3 1,9 1-7,-5 0-5,-1-2 11,1 2-4,-4-3-3,3 1 6,0-3-11,-1 1-1,3 2 9,3 0-5,3 2 9,-4 0 0,4 2-7,-6-2 3,-5-2 0,2 5-3,-7-5 6,-2 0-2,5 1-5,-5-2-1,1 1 8,1 1-6,0 2 7,0-5-1,1 2-10,-3-2 4,2 0 0,-2 3 3,1-3 2,-11 3-5,-7 1-3,0 1 0,14-6 0,-1 2 3,-5-1 5,-6 4-2,-1 0-6,-4-3 0,-2 5-2,0-2 0,-2 2 3,0 1 1,-1 0-3,0 0 0,1 0-1,0 0-3,0 0 4,0 0-7,0 0 3,0 0 1,0 0-14,0 0 13,0 0 0,0 0 3,0 0 10,0 0-9,0 0 0,0 0-1,0 0-17,0 0 5,0 0-9,0 0-2,-1 0-2,1 0-10,-1 0-16,-2 0-6,-15 8-8,-34 14-1,21-11 5,-7-3-1,0 4-6,1-1 324,-5 1-19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15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7 1110,'-29'14'394,"30"-37"-376,10 8 11,5-1-3,12 0-21,11 3-2,17 4-3,7 4-5,15 1-24,16 6-13,22 0-55,18 5-246,29 3 23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8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-1 779,'18'2'289,"-23"-2"-231,-3 3-28,-9 1-24,1 4-9,-9 3-172,0 0 12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8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58 682,'-3'-2'268,"2"-1"-188,0 2-38,0 0-39,1 0-6,0 1-7,0-1 4,0 0 24,5-5 2,31-32 14,-19 31-3,1-3-4,2 1-5,5 1-10,-10-4 3,4 3-10,3 3 5,-5-3-5,2 1-1,-1 0 2,-1 0-1,1 1 2,4 1-3,-2-2 3,2-1-4,-4 1 0,2 2 1,-2-1-1,2 1 0,9 2 5,-8-4 2,6 0 2,2 2 2,-9-3-7,5 3-1,-5 1-3,-5-5 3,3 0 1,-2 0 0,3-1 1,2 6 1,-3-4-1,0 1-1,4 3-4,-2-5 1,5 7-1,0-2-2,0 1 1,1 1-2,-4-4 0,2 2-1,2 1 7,-5-4-2,1 2-2,-2 1 5,-9-3-6,3 4 2,-1-1-1,-3 0-2,0-1 1,0 4-2,2 2 6,0-1-5,0-3 3,3 2-2,-2-4-1,-2-1-1,3 6-2,-5-4 3,0 1-8,0 2-4,1-2-31,0-3-125,7 1 11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7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0 554,'5'-9'230,"27"-31"-147,-23 25-24,-2-1-12,2 1 4,0 0 12,0 0 0,2-1-9,-1-2-10,2 3-14,-1-2-7,4 2-8,0 4-7,0-4-2,3 2-3,-4 2-1,2 1 1,-1 2 0,0 1 2,4-1-1,-1 2-2,6 3 1,5-1-3,-6 0 0,-2 2 1,-2-1-2,-6-2 1,4 5 1,-3 1 1,1-1 2,-1 2 1,1-2 5,0 0-1,0-1-1,2-2 0,0-1-1,2-1-4,-2 4 1,-2-3-1,2 0-2,-3-1 2,9-2 3,4 3-1,-2-2-4,-2-2 4,1 0-8,-8-1 5,4 0 0,1 0-2,-8-2 3,5 3-3,-4-4 1,1 1-1,2 1 0,-2-4 0,1 3-2,-1 1-1,3-1-20,-2-4-17,3-2 2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6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0 535,'44'-14'252,"-31"-4"-113,4 3-28,-4-2-44,2-3-21,-4 4-17,-1 0-2,0 2-5,-4 1-5,5 0-2,0 1 0,-2-2 0,2-1 6,2 2-4,-1-3-2,3 3-6,-1-2-5,0 0-2,3 2 1,0-4 0,2 1 2,0 0 1,0-2-2,-2 1 1,3 2-1,-1 0 0,3-1 1,-1 2-5,-4 0 2,2-2-1,-2 2 0,5-4 5,-2 1-3,-1-1-2,2 1 1,-3 1 1,1-1-1,2 1 2,-2-2-3,3 2-1,0 0 1,-2-6 1,8 7-2,-1-2 0,1 0 0,2 2 0,1-1 6,-3-2-3,-4 1 3,0 1-4,-6 0-2,0 1-2,0-1 2,0 2 7,2 1-7,1-2 4,2 4-4,1-1-3,0 0 6,-1 1-3,0-2-2,1 3 1,0-2-2,-3 3 4,2 1-1,-4 0-4,-4-3-11,0 4-19,-1 2 2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5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57 400,'-3'3'177,"1"-1"-90,2-1-11,-1-1-27,1 0-14,0 0-7,0 0-6,0-1 6,0 1 6,0 0 7,0 0 4,0 0 4,0 0-5,0-1-9,0 0-5,4-1-11,3-2-3,29-18-4,-27 14-3,2-4-5,-1 2 4,1-3-6,2 4 5,1 0-5,-1-1 2,1 1-3,0-1 0,3 4 1,-3-1-4,5 0 2,-5-2 0,-1-2-1,1 1 4,-2 1-2,4-1-1,-5 0 3,0-1-1,0 1 3,-1 2-3,1 0 0,0 1 1,2 0-2,0-2 0,-2-1 0,-1 0 0,2-3 4,-2 0 7,6-1 5,-1 2-1,0-2-1,1 1-5,0 1-7,3 1 3,-3-2-6,4 0 4,-1 1-1,1 0 1,4-2 3,-6-1 0,-4-3 0,0 1-1,-2-1-1,2 1-3,1-1 2,1 3-4,-4 1 4,1 0-2,-2 4-1,-1-2 0,2-1 1,0 2-1,1-2 0,2 1 0,0 0-1,-2-1 0,2-1 0,-1-2-1,2 0-1,2-3 0,-2 1-8,3-1-5,4-4-27,2 0 0,0-4 2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4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3 0 341,'31'17'254,"-36"-20"-15,-2 1-42,7 4-26,-6-2-75,3 2-30,-1 3-28,-6 1-9,-2 2-15,-1 2 0,-4 2-1,2 2-1,-4 1 2,0 0-2,3 3-7,0 1 2,-1 0 0,3 2-7,-2 0 9,1-5-9,-1 6 1,3-1 0,-4-2 0,3 4-1,-2-1 2,-7 0-2,2 3-1,-7-1 1,2 2-5,7 3 7,-4-2-1,2 2 0,3-3 3,-4-4-4,6 0 6,-1-5 4,1-1-2,3 2 1,-1-2 2,2 1-8,3 0 11,-3-2-2,2-4-6,4 2 12,0 0-8,0-3 6,1 3 2,-2-4 1,3 3-4,0 3 5,-1-1 0,-1 4-14,-1 2 12,-5-2 3,5 7-3,-2-4 12,-5-1 1,4-3-19,-1-4 4,6 1 1,0-6-12,2 2-2,1-5 2,2 1-17,-1-6-38,2 2-8,4-8-53,0-12-8,16-14 7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2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2347 553,'-9'10'240,"-2"0"-144,-1 2-46,-3-2-21,2 2-21,4 0 16,-1 0 28,3-1 4,-9-2 11,3-2-9,-1-1-24,-6 0 0,10-3-16,-3 3 0,5-1-4,4 3-3,-1 1-1,0-1-2,0-3 0,-1 0 3,4-1 4,1-1 1,0-2-3,2 0-6,-1-2-5,0 0-1,0 0 5,6-11 0,26-39 4,-13 29-4,3-4 0,7-1 0,0-2 2,-3 0 0,1 1-5,-12 0 7,3 0-9,2 2 8,-3 1-6,6 3-2,-4-1 7,1 1-8,-1-2 1,2 2 5,-4 1 0,1 3-2,-1-1-1,2 1 0,1 5-7,-6-4 7,0 3 3,-1-1-6,3 4 6,0 0-9,-1 5 4,-6-1-4,-3-1 3,-6 1 5,7 0-3,-2 1 6,1 2 3,3 0-8,-4 1 0,-1-3 0,3 1-2,-3-3-1,4 1 5,2 3-6,-2-3 1,3 1 0,-2-4 1,0-1 3,0-1-8,-1 2 10,0 0-6,0-1-4,4 5 10,1-1-11,-2-3 5,1 0 1,-2-3 0,-1-2 0,3 4 0,-1 0 3,2-2-9,3 3 6,1-2-3,4-3 3,4 2-1,-4 1 3,2-1 0,-2 0-8,0 2 6,0-2-1,-2 1 0,-2 0-1,-2-3 1,0 4-2,-3-2 4,4 3-1,-2 1 1,1-2-4,2 1 0,2 0 1,-2-2 0,3 4 2,-4 2-8,3 1 7,-3-1-8,3 2 10,-2-4-2,0 1 0,-2 3 0,-2-1-1,3-1-2,-6-3-3,6-2 2,-1 1-1,0 0 5,7 0-1,-6 1 1,1 0 0,-4-2 3,1 5-3,0-3 3,-3-3-4,4 4 0,-1-2 1,-2 1-5,2 0 5,-1 0-2,-1-1-1,1 0 5,-1 4-2,0-1-2,0-1 4,-4-1-2,5 3-1,-4-3 5,9 3-4,-4 2 5,1-4-8,4 2 3,-10 0-4,6-2 3,0 3 1,-6 0 0,2-1 1,-5 1-3,-1-2 2,4 4 0,-4-2 2,3 2-4,2 1 4,-2 1-8,1-4 4,0 4 3,-1-2-4,2-1 5,-1 1-2,0-2 4,1 0-5,-3 2 2,5-1-1,-2-1-4,1 0 5,2 0-6,-2 2 6,3 1-1,-2 0 1,-1-2 1,1 1-1,-2 0 2,2 2-6,3 1 10,-3 0-7,3 0-3,-2-2 7,-1 1-12,2-1 8,0-1-2,-2-2-1,0-4 3,1 2 1,1 1 3,1 1-8,-2 1 7,-1-3-6,-2-3 0,0 0 5,-3-1 1,6 4-3,-3 1 2,2-2-4,1 1 2,-3-3 0,3 2-4,-2 0 7,1-2-7,-1 1 4,0-1 5,0 3-8,2 3 7,0-5-6,3 4 1,-3-3 2,7-1-6,-3 0 8,0 0-3,7 2 2,-9-2 3,0 1-5,2 1 1,-9-3-1,4 1-1,5 4-1,-3-5 2,2 3-4,1 1 7,-4 0-3,-1-3 0,1 2 1,-2-1-5,1-1 5,2 2-4,0 0 3,1 0 6,-2 0-6,1-2 1,3-1-1,1 3-5,-3-4 4,3 0-1,-3 1 3,4-1-5,4 1 4,-5 0 0,0-1 0,0 1 3,-2-2-3,4 3 6,-1-4-6,-6-2 4,4 3-7,-1-2 3,0 0 0,0 1-6,-1-1 10,3 0-6,0 3 3,1 0 1,0 0-5,1-2 5,5 2-3,6-2-1,4 1 5,0 1-3,-3-3 0,-4-1 1,0 2-1,2 3 3,0-2-4,3 2 3,1-3-4,-2-2 0,3 3 2,6 0 0,4 3 2,1 0-7,-1-1 10,-4 1-11,-3-2 9,-1 0 5,-3 0-10,-1-3 4,0 4-6,3 4 5,-3-3-1,-3 1 2,2 0-1,-13-2-1,-1 0 2,-1 3-5,-5 0 5,2 5-10,-2-1-7,-5-1-15,-5 2-16,-1-2-117,-1 2 11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3:00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8 124,'11'-10'60,"0"2"-12,4 2-14,-1-3-6,-2 0 0,3 2 0,-5-6-8,2 4-1,4-1 8,-3-4 9,6 2 26,-2-1 10,1-4 1,3 2-16,1-1-28,5 2-6,3 2-14,-6 0 0,-2-2-1,-5-4-4,1 1 0,2 1 3,-2-2-1,-2 1-1,3 0 0,-3-1-2,1 3 0,2 0 0,-5 1-1,6 3-1,-2 2-1,1 1 1,-4-1-3,-3-4 4,2 2 2,0 1 13,0 0 5,6 6 0,-8-7-2,0 2-10,3 2-4,0-2-3,-4 0 2,4 0-2,-2 1-3,-5-2-13,3 4 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9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43,'-4'7'416,"-1"4"-297,3 12-45,2 6-24,4 9-39,4 2-9,4-5-56,3-6-28,5-7 5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2:5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3 149,'52'-64'52,"-54"49"-44,2 2-8,0 2-1,1 4 3,0 1 43,0 0 32,-1-3 20,1-2 2,1 0-39,0 0-28,-1-1-21,4 3-2,1-2-5,1-1-3,1-2-1,-2-2-2,3-2 0,2 0 0,2 3 2,0-4-3,3 2 1,-1-3 1,3-4-4,4 8 6,5-4-2,-6-4 2,4 4-1,1-4 1,-4 0-2,7 7 1,-9-2-8,-4-1-9,-3 2 3,-4 5-5,-4 7 12,0 1 4,14-16 2,-1-1 5,-2 0 4,-4 8-1,4 1-3,1 0-1,0 3-4,1-2 2,-6-1 2,3 0-4,1-2 0,-1 2-2,3 0 1,-6-1-2,1 0-8,-3 1-8,5 2-20,-4 0-9,3 2-34,-5-2-15,-1 0 6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9:19.9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686,'-1'0'283,"2"15"-157,7 24-45,-4-27-33,-1-3-3,-1 1-12,-1 1-5,1-2 9,1 0 1,-2-3-2,0-2-1,0 0-14,0 0-8,0 0-5,2 1 0,-3 0-2,0 0-2,-1-1 1,1 5-7,-1 2 4,1 2 3,3 8-3,-2-4 6,3 5-10,-1 0 2,1 3 0,1 0 2,-2 3-1,4 0 2,-3-2-3,2 3-2,-1-8 4,-2-11-2,0 0 1,6 29 0,2 0 1,-5-4-2,-4-14 0,0 1 2,-2-2-5,0-1 1,0-1 3,0 2-3,0-2 3,-1 0 0,1 1-2,-1-2 0,2-4 0,0-3 1,-1-2 0,0-4 0,0 5 0,0-2 3,0 0-3,2 2 2,0 0-2,3 0-6,-1 1 6,1 2 0,2-3 0,-1 2 2,3 2-2,1-2-3,0 1 4,-3-2-1,3 1 2,-3-2 3,1 3-5,1 1 3,1-2-6,-1 1 3,-1-3-1,2 0-3,-1 4 4,-1-1-3,0 2 6,-2-1 0,1-2 0,-3 0 3,7 3-3,0 1 6,-3-5 0,5 3-4,-4-2 2,-1-4-4,0 5-3,0-1 4,-1-3-6,3 8-2,-1-2 4,0-3 0,4 9 3,-4-6 4,-1 2-7,3 6 2,-5-5-3,1 2-5,-1 3 8,-2-1-4,1 1-2,2 2 3,-4-2-8,2 4 0,-3-1-1,-1 0-7,2 3 1,-1-2 1,-1-2 1,2 0 3,-3 0-8,1 0-5,1 2-1,-2-2 4,2-2 13,-2-3 4,-1-1 7,2 1 0,0-2-1,2 3 4,1-3 1,-1 1 0,2 1-2,-2 0-1,3-2-4,-1 1 3,4 1-1,0-2-2,-1 3 2,-2-1-2,2 1 1,2-2 4,-5 0-1,-2-10 0,0 1 5,12 26-3,-1 1 1,-5 3 2,1-13-4,-3-3 2,-1-1-3,1 0-1,-4 3-2,3 0-1,0 3 2,2-3 0,-2 2 7,-1-4 5,-2 0 0,1 1 5,-1-3-6,0-1-6,1 2 4,0-4-4,0 0 4,0 2 2,1-3 1,0 1-4,-1-3 4,3 2 1,-3-1-4,-1-1 3,1 1 4,-1 5 2,-1-2-1,2 3 6,-3 0-2,0-5 4,3 0 15,-3-4-8,0-4 4,-1-2-8,-2-4-16,3 4 4,-1-6-12,1 1-3,2 0 0,-3-3-5,0 1 3,0 0 1,0 0 0,0 0 1,0 0-5,0 0-2,0 0 4,0 0 0,1 4 0,1 2 3,17 31-7,-17-28 2,-2-4 2,1 3-4,-1 1 2,1 0 8,2 1-8,-2 0 5,1 4 5,-1-4-10,-1 2 4,3 2-3,-3-4 2,2-2 0,-1-2 0,0-3 5,0 0-9,0 0 1,-1-3 7,0 0-8,0 0 3,0 0-4,0 0-36,0 0-21,0-1-67,-1 0 646,-1-13-41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9:17.5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0 158,'1'34'94,"-1"-32"27,-4-1 9,1 0 43,2-1 1,0 0-31,0 0-20,1 0-45,-1 0-14,0 0-9,0 0-2,0 0-10,0 0-4,0 0-11,0 0-8,1 0-5,0 4-2,2 2-9,18 24 6,-9-26-9,1 1 3,1 0 1,2 0-4,0 1 3,1 0 2,-2 1 9,-2 1 4,-2 2 1,-1 0 0,-1-1-2,1 2-1,2 2-2,-2 1-5,-2 0-8,0 1 0,1 1 1,0 2 0,-3-5 10,-2-5-5,1-1-6,7 20 4,-2-3-1,0 1-2,-3-10 10,0 0-6,1 1-3,0-1 3,1-1-10,-2 2 5,-1-2-5,0-1-1,-1 2 11,1-1-3,1 2-4,1 0 0,-4-2-6,0-1 1,0 0 6,-1 3-1,2 2 7,2 1-2,1 1 1,-2-3 1,2 4-12,-2-1 5,1-2-3,-2 0-4,2-4 12,1 3-3,-1-5 1,1 4 1,-1-3-9,0-3-3,1 2-7,0-1 1,1 0 3,1 0 1,-1-1 9,1 2 0,-1-2 3,0 1-3,1-1 4,0-1 1,2 5-7,-3-1 1,1 2 1,-5-2-3,2 4 4,-2 0 1,6 5-9,-1 3 8,-3-2-5,2 1 2,-2-3 7,-1 2-5,1-8 7,-1 2-1,1-5-6,2-1 2,-1 2-1,-1-2-1,0-1 6,-2 1-5,0-5 3,1 3 2,0 0-8,1 1 0,1 1 3,-1-1-1,-1-1 1,-1 2 2,0-2-3,0 2 1,-2-3 6,1-1 1,-1 1-7,1-3-1,-1 2 1,1-2 0,1 0 6,-2 2 0,2 1-9,1 0-3,-2-1 4,2-2-3,-2 1 10,1-1 0,0 0-4,0 1 2,2-1-10,0 5 2,-1-4 4,-1 3 3,2 0 4,-1-1-3,2 4 3,-2-1-3,0 0-3,2 0 7,-1-1-1,1 0-1,0-2-3,-1 3 0,1 0-6,2 0 0,-2 0 11,2-1-6,-1 1-1,-3 0 0,0 1 2,2-1-3,-6 1 10,8 0-3,-4 3-11,2 2 4,-4-4-13,4 4 2,3-2 7,-5-2-3,3 2-2,-1-1 4,-6-5 1,1 1-1,3-1 12,-4-1-3,4 2-10,1 0-1,-3-4-11,0 2 1,3 1 2,3 0 1,1 0 4,-2 0-27,-3-2 7,-2-2 1,1 4 2,5-1 28,-6 2 3,3 0-2,-3 0 4,-2 2-1,3-1-3,0-1 2,0 0-3,-3 0 0,3-1 1,-2 1-1,2 1 3,-1 1-3,-1 0 3,0 3 3,-2 1-3,3 1 2,1 3 2,-2-3 0,0-2 2,-1 4 1,1-4-7,-2-1 1,2 1-2,0 1-1,-2-4 9,2 6-1,1-3 3,-1-2 2,1 0 1,-1 0 2,-2-1-6,3 5-3,0-1 0,0-1-3,0 2-5,0-3 5,2 2-8,-1 2 3,1-1 12,0 0-2,-2 3 8,0-3-3,-1 5-14,1-1 1,2 1 1,0 7-2,-1-4 6,2 3 1,0-2 14,-3-6 3,3 2 10,-3-1 1,1 0-17,0-1 0,-2-1 0,2-1-6,-1-2 5,1-1-4,0 0-4,0-2 0,-2-4-1,0 0-3,0-3-3,1 0 9,-1-1-17,0-3 1,-2-2-61,-1-3-45,0 2-26,0 0-42,1 0 12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9:00.2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25 394,'-24'-24'223,"22"22"-51,4 6 15,-5-3-49,-3-3-44,3 9-47,-5-6-20,6 4-6,-2 5 0,1-5 4,0 1 4,3 0 3,-2-4 0,3 7-1,0 0-6,2 2-4,2 2 0,-2 0-4,1 4 4,0 0 5,1 3 3,2 1 2,1 0-2,1 5-7,1-2-3,1 3 1,5 2-6,-4-2 2,3 2-5,-5-2-4,-3 0 7,10 5-14,-2-1 6,2 1 7,0-2-3,-3-1 19,2 0-3,-1-1-12,2 1 7,0-4-20,-3-1 2,6 1 1,-5-2-8,0-3 13,4 4-5,-5-4 2,3 2 1,0 0-7,-1-1 5,12 5-7,-3 0 0,3 0 10,-1 0-5,-2-2 8,5 1 0,-4-3-7,1-2 2,-5-3-4,-3-1-6,1 0 4,0-2-3,0 0 6,1 0-3,0-1-3,0-1 3,2 2 0,2-1 5,2 2-1,-1-2 6,-4 1-6,1 0 5,-1 2-3,0-2-3,-1 3 5,-3 0-6,-1 3 2,1 1 2,-1-3 0,0-2 7,-3-5-2,0 0-3,1 0-10,0-1-1,-3 3-2,2-2 3,-7 1 8,2 0 1,-2 1-6,-3 0 3,1 1-8,-3 3-1,2 1 6,-2 0-2,0 3 5,3 0-2,-3 2 5,5 0-3,-4-2-1,-3-1 3,3 3-9,0 1 0,1 4-3,3 0-2,-1-2 8,-3-1 1,0 1 13,0 3-48,1 0 3,5 3-2,-2-2-14,1 1 47,0 6-1,-1 2-3,0 1 10,0 1-3,-4-3 3,-2 1-3,5-2 0,-3-4-4,-1 1 0,-2-5-2,-2 2-2,-1 0 3,-1 4-5,2 3 0,3 3 1,4 1-1,-8-3 0,3 0 7,-4-7-8,0-1 3,9-1 2,0-2-2,3 2 11,-2-1-6,-4 1 3,-3 1-2,4 6-1,-2-1 0,8 6 1,0-2-1,-4-7 0,2 4 2,-8-3-2,1 3 6,0 5-6,5 1 4,-3-4 2,5-1 3,-5-7 7,-3-5-4,2-6-1,-1-3-6,1-6-3,0-4-2,2-1-22,-3-3-27,-5-7-64,-1-4-16,-12-5 7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8:58.1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0 24,'-26'15'40,"24"-18"77,0 2 32,-1 0 47,2 0-3,0 1-44,0-1-22,0 0-33,0 0-19,1 1-32,-1 0-5,0 0-15,0 0-7,0 0-10,0 0 3,1 1 1,0 6 7,4 29 11,-6-26 2,2 1 6,0 2-1,-1 0 2,4 4 0,-2 4 1,2 1-2,2 7-11,-3 0-8,-2 0-8,0 2-5,0 0 8,1-1 1,2-2-7,1 2 4,-2-2-3,2 2-1,2 1 10,1-3-3,-1-1-10,-2-2 3,2 1-5,0 0-2,1 3 8,2 2-2,-3-2-1,0 3 1,0 0-4,-2-2 1,1 1-1,0-3-1,-1-2 2,5 3-2,-4-1 1,1-2-1,-2 0 0,0-1 1,-2 0 0,4 1-1,-3 2 1,-1 1-2,0-1 1,-3 2 0,0-2 0,0-1 1,1 6-1,0-2 2,0 1-7,2 0-3,1-2 4,-1-1 0,1 1 8,0 2 1,-1-1 0,2 4-1,-1 1-7,-1 0-1,-1-3-22,1-1 7,-2 0 12,1 1 2,1 3 17,-2 2-4,3 4-8,-2 1 1,2 1 1,-1-1-1,-1-4 6,0-1-2,3-1 2,0-2-6,1 2-17,2 0-1,-1 5 6,1-1 5,0 2 11,-2 0-1,-3-6-3,2 6-5,0-4 7,2 1 1,-3-1 0,3 1 2,-4 0-6,1 2 0,5 2-3,-3-2-2,0 2 4,-2-1 1,0-1 0,1 1 2,7 2 1,5 1 0,-3 4-27,1 1-2,-2-2-6,-8-2-1,5-4 33,0-4-2,-2-3 5,3 0 0,-4 1-4,3-2 1,1 3 1,-3-4 4,1 2-3,1 0 1,-2 1-5,2-1-4,-1 1 5,1 0-2,-1 4-28,0 2 2,1 5-3,-2-2 3,-1-1 23,0 0-4,1-3-11,-3 1-4,0 1 3,1 2 6,-1 0 7,1 0 3,-1 2 4,3-4 1,-2 0 7,2 0 1,0-5-2,-1-2-1,3-1 1,-3-2-3,2 5 3,-1-1 2,3 7-1,1 1 3,2-3 0,1 0-3,-3-5-1,6 1 1,-4 1 0,1 5 1,0 0 0,-6-6-3,2 3 3,1-5-2,-1 2 3,1 2-3,-4-7 0,-2-4-1,0-5-1,0 0 2,-1-5-2,1 1 2,-3-4 1,-2-2 3,0-3-3,0-6-1,-1-5-5,1 2-17,0-6-34,0 2 3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8:56.4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8:41.5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8:35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311,'4'-9'176,"-1"1"-19,-1 5 15,-1-1-26,-2-1-24,2 6-56,-1-3-21,0 2-14,0 0-4,0 0 4,0 0-1,0 0-8,0 0 0,0 0-2,8 0 1,33 6 1,-28-5-2,6 1-6,1-4 0,0 1 0,5 2-1,2 2-1,3 0-1,0-1-3,-2-1-2,1 2 0,-3-1 1,5 5-5,-2 1-1,-1-1 0,1 2-5,1 1 8,4 1 3,1 0-5,4 4 8,1-1 7,1 1 4,1 0 2,-5-3-6,3-2-5,-1 0-4,4 1 3,3-2 1,8 2-7,-1 0-3,2-1-1,-3 0-1,-6 0 6,-4-3 1,3 4 1,4-1 5,4 2-2,1 1 4,-1-2 1,-3 0-1,-6-1 7,1-1-1,1 2 4,2 1-1,9 1-11,-2-2 1,2 0-15,-1-2 0,-4 0 0,4 3-3,3-4 13,2 4-4,3 1 4,-2-2-3,-3 2-5,-3-2 8,-1 0 9,3-3 3,11 4 5,-3-1-5,-4-5-10,3 2 8,-9-8-7,10 1 5,7 0-2,-1-1-4,-2-1 13,-5-8-9,3 2 11,3-1-4,6 2-12,-1 1 12,-3-1-7,-3-1-1,3 1-1,1 0-10,3-4 1,2 2 1,-6-2 3,4 0 2,-3-1-8,-2-2-2,-5 0-1,-8-3 2,-6 3 9,-4-5 0,-7 1 1,3 2-3,-14 1-6,-4 3 5,-14 3 5,-4 1 0,-4 5 9,-5 0 5,0 1 0,-3-1 3,2 1 2,0 0-8,0 0-1,0 0 1,0 0-9,1 1 2,0-1-15,0 1 1,0 0-11,0 0 0,0 0 2,0 0-5,0 0 11,0 0 5,0 0-5,0 0-2,0 0 4,0 0-6,0 0 11,0 0 6,0 0-11,0 0-1,0 0 0,0 0-3,0 0 5,0 0-1,0 0 2,0 0-3,0 0 5,0 0 4,0 0-13,0 0 5,0 0-1,0 0 0,0 0-2,0 0-4,0 0-10,-1 0-7,1 0 11,0 2 1,0-2 2,0 3 1,0-1-7,0-2-4,0 1 5,0-1-6,0 0-13,0 0-13,0 0-41,0 0-12,0 0-62,-1 0-22,1 8 117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8:33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70 643,'45'30'275,"-49"-32"-134,3-1-94,-1 2-20,2 0-4,0 0 4,0 1-2,0 0 6,0 0-3,0 0-2,0 0 3,0 0-6,0 0-5,0 0-4,0-1-4,0 1 1,0 0 1,0 0 2,0 0 7,0-1-1,0 0-2,0 0 1,0 0-15,0-1 0,1-9-2,7-23-1,-9 21 3,5 1-3,1 1 4,-2-3-2,2 6-1,-2-5 1,2-4-3,3-2 3,2-6 1,2 3 0,1 2 2,0 3-4,-5 2-1,2 0 1,0 0 4,1 3 0,3 0-3,-1-1 0,2-1-3,0-1 0,2-2 1,0 1 1,4 3-1,1 1 2,0-2-4,-1 0 2,-3 0-5,-3-1 3,1 0 4,-6 0-2,3-4 12,1 2-4,0 1 1,2 2 6,-2-4-2,-1-2 3,3 1-3,2-4-6,1 3-9,2 1-1,1 0 1,-5-1 1,4 2 3,1-1-1,5 2-8,0 3 4,2 1 2,-2-4 4,-3 5 1,3-1 3,-10-4-8,2 4 0,-1-3 7,-2-2-3,4 2 1,1 3-1,0-7 2,4 4-2,2 0 1,5-1-1,-1 1-1,-1-2-2,-3 2 13,0-2-1,2 4-3,-1-3 1,2 4-10,-6-1 5,0 1-4,0 1 7,-2 0 5,4 1-2,-3-1 8,3 2-4,3 1-8,-2 0-2,2 0-6,-2 0-3,-3-2 3,0 0 0,3 0-1,-3 0 1,3 2 1,-2 4 0,-3-3 1,3 2 0,-1-2 2,-3-2-4,4 2 7,0 0-2,-1-2 5,5 1 1,2 1 5,0 0 0,0 1-6,-2-3 4,-2 2-17,-2 2 0,2 0-3,-1-1-1,0 1 13,1-4-1,3 3 10,0 0-3,5 0 0,2 2-4,-1 0-5,4 1-2,-9 1 1,2 0-1,-4 0 4,-3 0 5,0-2 1,0 0 12,1 0-9,1-2 2,4 1-2,3 1-9,4-3 9,5 1-1,-6-1-9,-2-1 7,-5 1-7,-3 0-1,-2 2 2,3-1-6,-2 1 7,1-1 2,9 3-5,-1 1-1,1 0-2,1 0 0,-5-1 0,0 1 5,1 2-8,-1-1 6,1 2 0,2-2-3,-1 0 9,0-1-6,5 1 3,0 2 0,4 0-12,1 1 5,-7-1 6,-2-2 0,-2 1 9,-3-2-1,3 3-7,0 0-1,1-2 2,5 2-6,2 0 7,-1-1 0,1 1-10,-5-4 0,-2-1 2,1 0 0,2-3 0,2 3 2,5 2-2,3-2-4,0 2 7,1 0 1,-3-2-6,-4 2 2,0-1 1,-3-2-1,3 0 0,2 1 0,3-2 0,2 2 1,-2-1 7,-5-3 2,-2-3-7,-3 0-2,0-4 2,2-2 0,2 0 0,-1-2-2,3 1-1,-2 0-6,-7 1 4,1-1 8,-10 0-6,1 2 1,-2 2 0,-4 0-7,0 3 10,-2-2-4,-2 1 5,-4-1 1,-1 3-7,-1 0-1,-1 2 2,-1 0-2,-1 1 7,-3 1 4,-2 2-9,-2 1 3,1 2 1,-1 0 0,-1 1-1,1 0 0,-1 1-5,0 0-1,0 0 4,0 0-1,1 0-11,-1 0-8,0 0-18,0 0-13,0 0-50,0 0-29,1 0-40,0 6 9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8:24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899 637,'-33'54'274,"31"-54"-157,0-1-15,3 2-31,-1-1-15,0 0-9,0 0-14,0 0-2,0 0-2,0 0-14,0 0 1,0 0-1,0 0-2,0 0-2,0-1 2,0 0-10,0 0 1,0 1 0,0-1-3,0 0 2,0 0-3,3-10 1,6-26 2,-6 26 1,-1 2 3,3 0-5,0 0 2,-2-2-3,3 0-1,0 0 1,1 0-1,0 0-1,2-2-2,1 3 4,0 0 0,1-3 5,-1 4 2,-2-3 0,1 0-4,1 1 2,0-2-3,1-4 6,1 1 2,3-1-2,1 0 2,-3 0-7,4-1-2,-2 1 1,0-2 2,-2 1 3,2 1 7,-3 0-1,1 1 0,2-1 2,-2 0 0,0 2-3,-3 0-2,0-1-7,0-1-6,2 0 4,-2-2-2,7 0 8,-1-1 3,3-2-6,2-1 3,0-2-10,3 2 4,0 0 1,4 2-3,2-2 8,1-1-2,1 3 10,-5-3-4,1 3 2,-3-1-2,-3-4-16,0 2 7,-2-3-2,3 3 2,2-1 3,0 1-5,2-1-4,0 0-4,3 3 10,6 0 2,0 1-4,2 1-1,-5-5-2,-6-2 0,-2-2 8,-2-1 5,0 4-15,1 0-2,2 2 1,-4 0 2,0 0 7,3 2 1,-2 0-6,-1-1-4,4 4 1,0 2 0,-2-2 11,5 4 0,-5-3-4,-4 0 5,4 3-14,-10-4-3,3 1 11,1 1-2,0-1 8,1 2 2,-2 0-13,3 1-5,-3-2 2,2 1 0,-1 2 10,-3-2 5,4 5-10,-5 0-3,4 3 6,-1 0-2,-2-3 8,3 3 1,-5-2-8,2 2 3,1-2-8,-3 1 0,3 2 6,-1 0 0,0 1 9,-2-1 2,2 2-11,-2-2 2,0 0-8,3 2-2,-3-4 10,4 1-2,-1-1 0,2 0 3,-1 1 1,-2 0-3,0 1 4,0-1-2,1 5-7,-1-2 1,0 3 13,-2-3 3,4 2 0,3 1 3,-2-3-17,-2 1-2,-4-3 3,0-1-2,1 3 9,4 0 2,0 2 4,-5-4-4,0 2-1,0 0-4,0-2-6,2 2 0,-1-4 2,1 1 3,4 3-7,1-3 2,0 0 2,0-1 1,0-1 7,1 0 2,4 0-13,-3-4 1,4 3 7,4 3-7,-1-2 8,-1 1-3,-7-2-10,-1-1 3,-1 1 2,0 1-3,0 4 7,-4-4-3,-1-1 5,3 0-3,-1 0 3,2 1 3,3 3-18,-3 0 9,0-2 0,0-2-3,2 3 8,2-1 4,-7 2-15,5 1 1,-5-2 10,-5 0-7,7 4 0,-4-1 6,-2 0-12,-1-1 6,-5-2 4,2 0-5,4 4 8,1-1-8,2-2 7,-3-2-1,0 0-3,0-2 10,4 2-13,-2 0 7,0-3-5,4 2-4,-1-2 6,1-1-9,-1 0 12,3 3-3,-1-2-3,1 2 5,1-1-9,0-2-1,1 3 15,5-1-4,1 2-4,0 1 1,0-1-9,-6-2 0,0 2 13,-6-1-5,2 2 7,1 2 2,-5-2-15,1-1 10,2 1-8,-2 1-4,0-1 9,2 0-5,-1 0 11,0 1-4,4 0 5,-5-1-6,4 1-3,0 1 4,0-2-3,2 1 4,2 4-6,-3-6 4,4 6-7,-3-4 4,1 4 1,0 0-8,0 3 16,3 0-5,-4-2-5,3 0 6,-1-7-4,1 0-7,5-3 15,1 4-10,2 3 2,0-1 6,3 3-11,1 0 8,-3-3-8,3 5 1,-8-2 3,-5-4 0,1 4 0,-5-6-1,3 4 7,-1 1-4,-3 1 0,1 1 1,-4 0-3,-1-1 8,-1 1-4,-1 0 1,-3-1 3,0 3-10,-6-1 16,1 2-2,0 1 0,-2-2 11,0 0 6,0 0-1,0 0 10,0 0-1,0 0-18,0 0 4,0 0-9,0 0-8,0 0 6,0 0-4,0 0-4,0 0 3,0 0-5,0 0 2,0 0 3,-1 0 0,1 0-3,0 0-5,0 0-32,0 0-18,-1 0-55,1 0-49,0 0-67,-1 0 12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9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35 1226,'15'-37'472,"-31"42"-371,0 9-22,-3 4-20,-1 12-43,0 8-12,5 8-21,4 4-14,4 1-18,3-8-10,6-8-17,4-4 1,9-8 6,3-4 8,3-10 19,-2-5-2,0-4 4,-1-8 4,-2-2 13,-3-1 12,-3-4 7,0 2-1,-1 0 3,1-2 5,-4-4 6,0-1-1,-6-4 14,-2-2 3,-5 2 16,-2-2 9,-4-4 4,-3 0-5,-3 0 0,1 4-1,-2 8-16,3 6 1,-2 7-20,-1 5-6,8 6-7,-5 5-2,10 14-1,-7 0-9,1 6-10,10 1-14,5-2-26,8 0 2,6-5-26,5-1-177,3-11 19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8:21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322 300,'3'22'141,"-5"-27"-55,2 0-15,-4 1-30,0-4-15,-2 1-16,4 1-8,1 2 10,0 8 22,2-2 34,-6-3 13,3 2 10,2-2-15,-1 0-21,0 1-3,0-1-14,0 0 4,0 0-5,0 0 0,1 0 5,0 1-4,0 0-4,0 0-2,-1 0-7,0 0-1,0 0-5,0 0-3,1 0 2,-1 0-3,0-1 1,0 0 0,0 0-3,0 1 1,0-1-5,0 0-1,0 1-5,0 0-1,0-1 1,0 0 1,1 0-1,-1 0-1,0 0 1,0 0-6,1 0 6,0 0-4,0 0-3,3-9 3,12-21 1,-13 22-1,2 3 6,4 0-3,-6-6-1,5 1 1,-1-1-5,-2 1 5,5 0-5,-2 0 8,1-2-1,3-3 0,-3 0-2,3-1 0,0 5-1,-2-2 1,3 1 3,-2 1-4,2-2 4,3 2-6,2-2 2,-1 0-1,2 1-1,0-5 4,1 4 0,-1-6 3,-3 0 1,7 2-4,-3-2 2,0 0-6,0 2 1,-9 1-1,1-2 0,1 2 1,0 3 0,2 0 0,-3-1-3,3 1 5,-2-2-1,-1 2-1,1 3 5,-4-1-5,0-1 0,2 1 2,-2 1 1,4-2-2,1 5 2,-1-3-3,1-1-6,0 5 5,0-8-2,2 5 8,-3-2 2,4-4-6,-2 0 4,7 3-11,1 0 1,-8 2 5,-1-1-5,-6-5 5,2 2 3,5 1-4,2 0 1,-4-1 0,0 2-2,-2-2 2,2 1 0,2 2 1,-5-5-1,6 3 1,-2-4-1,0 2 0,4 1 0,-4 0 0,3-4 0,4 4 1,-2 0 5,3-3-6,8 5 6,-4-6-8,0 0 1,2 0 6,-2-2-5,-1 1 2,1-1 0,-2 3-6,-3-1 4,-1-1-2,3 2 1,-2-4 0,1 0 1,2 2 6,0 0-7,4 2 6,1-2-8,1 3 4,2-3-4,1-1 3,0 1 7,-3-3-11,-1 0 10,-5 0-10,0 2 4,-2-2 0,1-1-2,1 2 2,3-4-4,0 4 7,0 0-5,2 4 2,-1 1 0,0-1-2,2 2 6,-4 0-3,-4 0-1,-3-2 0,-3 4-3,0-1 6,-2 0-3,3 3 3,-4 0 2,0 2 1,1 0-1,-4 2-2,2-1 0,0-3-3,1 4 3,1-3-1,1 0 0,2 7-2,-3-7 5,1 0-1,2 0-3,-1-1-1,0 2-3,4 0 1,0 1 10,-1-4-5,7 2 5,-6-1 3,3 1-11,0 1 4,-4 0-3,1-1-7,-2-2 6,0-3 6,-1 1 3,2 4 11,1-2-5,1 5-4,2-1-6,-2-1-2,1 2-4,-2-3 4,2 2-2,-2-1 1,0 3-1,1 0-1,-2 1 4,0 4-4,1-1 1,-4 3 0,4 2-4,-2 0 3,-1 1 0,-3-4-4,-1 0 4,1-1 1,2 0 3,3 2 2,-1-3 0,2 0-5,-3-5 5,1 4-1,1-6 4,3 3-1,3 0-4,1-1 0,4 1 2,0 3-3,-3-4 3,-1-3 3,-2 2-3,0-2 6,-1 1-1,0 0-4,-3-4-2,2 0-2,2 0-3,0-1 4,2 0-3,-1-1 3,3 3-2,0-1-4,4 5 2,4-2-9,-2-1 8,4 1 3,-9-4-2,-3 2 9,-3-4-9,1 1 1,4-1-1,-3-1-1,6 4 3,0-4-1,1 3 0,1 0 2,-2-1-3,-1 0-6,0-2 13,-5 0-9,-1 2 7,3 2 0,-5-2-12,0 1 3,-1-2 7,-2-2-4,0 3 5,3 2 4,-4 0-15,1 2 9,0 0-7,-1 0 3,5 5 1,0-1 1,-2-1 4,1 0-3,0-1 0,-1 0-3,6 5-2,-5-4-2,1 1 6,-4-1-5,0 3 5,4-1 0,1-1 0,2-1 0,-2-6 1,3 5-3,-2-1 2,1 3 0,1-3 6,-1 0 0,2-5 1,3 3 2,-2 5-15,-2-4 3,-4 6-6,-4 0 5,-2 2 3,-2 0-1,2 3 3,0 1-5,3 0 3,-1 2 9,-3 1-10,-1-4 7,-2 0-2,1 3-10,-3-2 16,-2 0-12,-3 1 9,0 1-3,-2 0-6,0-1 10,-1-1-9,-2 0 13,-1-1 12,0 0-5,0 0 16,1 1 3,0 0-4,0-1 7,0 1-15,-1 0-5,0-1-7,1 0-10,-1 1 0,0 0-6,0 0-3,1 0 8,0 0-2,0 0 5,0 0-2,0-1-1,0 0 1,-1 0-7,0 0 1,0 0 2,0 1 3,0-1-2,0 0 2,0 0-2,1 0 0,-1 0 0,0 0-2,0 0 1,0 0-6,0 0 7,0 0 2,0 1-6,0-1 4,0 0 7,0 0-9,1 0 9,-1 0-7,0 0-1,0 0 7,0 0-9,0 0 5,0 0-7,0 1 2,0 0-1,1-1 3,0 0 6,0 0-2,0 0-2,-1 1-2,1 0 1,-1 0-5,0-1 11,1 0-3,0 0-3,0 1 4,0 0-7,0 0 7,0 0-5,0 0 2,0 0 0,-1 0-4,1 0 7,0 0 2,0 0-6,-1 0 2,1 0-4,0 0 2,0 0 2,-1 0 0,1 0 3,0 0-3,0 0-1,0 0 0,0 0-4,-1 0 6,0 0 5,0 0 5,0 0 2,0 0-2,0 0 4,0 0-7,1 0-3,-1 0-1,0 0-7,0 0 5,0 0-4,0 0-2,1 0 1,-1 0-5,1 0 11,-1 0-3,1 0 3,0 0 0,0 0-9,0 0 4,0 0-5,0 0-1,0 0 3,0 0-2,0 0 5,0 0 2,0 0-2,0 0 0,0 0-1,0 0-2,0 0 6,0 0 2,0 0-6,0 0 1,0 0-3,0 0 0,0 0 3,0 0-4,0 0 8,0 0-5,0 0 0,0 0-5,0 0-8,0 0 0,0 0 0,0 0-2,0 0-1,0 0-3,0 0-9,0 0-2,0 0-11,0 0-13,0 0-14,0 0-41,0 0-10,0 0-32,0 0 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30.8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0 128 488,'-5'-1'267,"2"-1"-86,0-2-4,-2-2-86,1-2-17,-1 0-15,-3 0-5,6 7-12,-3-3-6,2 2-7,0-1-4,-1-2-4,3 2-1,-4 0-9,4 2 3,-3-1-2,-1 0-1,4-3 1,-3-4-8,-1-1-7,2 0 1,-4 1 1,2 1 1,-1 4 4,1-1 0,1 4-1,3 0-1,1 1 2,-1-1 0,0 0-3,0 0 0,0 1 1,1 0 2,0 0-4,0 0 3,4 16 3,38 36 3,-21-21 16,3 1 1,6 6-3,2 0-2,3 1-14,2 5 0,-1 0 0,0 6 1,0 2 7,-4-2 3,-1-1 0,-2-5-7,-3 1-5,2 5-4,0 6 3,0 3-2,-2-3 6,-1-4-2,2-7-3,2 2 4,-3 3-11,-1-2-7,-5 8-4,-1-2-4,1-3 0,1-1 4,0-12 0,-2-5 6,2-7 7,-2 0 0,0 1 10,1-4-4,0 8-6,-1 0 1,5 5-2,1 5 1,-6 5 4,7-4 4,-4 2-11,-1 1 1,3 0-2,-4 2-3,0 8 13,2 2-1,0 1-4,1 0 1,-3-8-1,3-5 5,0 1 14,1-1-2,4 3-14,-4-2 0,3-3-2,0 0 2,2-4-3,-1 1 7,-4-4-6,-1-2-3,-6-2 5,0 1-6,0 1 1,-2-4 0,-3-3 7,-3-1 2,-1-8-7,-2-2 0,-2-3 3,1-3 1,-2-3 4,-2-2 6,-1-2 5,-1-2-2,0-1 5,1 0-9,0 0-27,0 0-22,-1 0-67,0-1 396,-5-18-24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25.7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8 360 398,'-23'30'190,"1"-32"-77,-3-6-45,2 0-27,2-3-10,-4 0-12,1 0 1,-6-6-13,-4-1-16,1-1-15,1-1 0,4 6 10,3 0 9,5 5 6,3 2 4,2 3 41,5 2 22,1 0 31,1 1 11,4 0-21,0 0-14,3-1-19,-1 0-15,1 2-13,0-1-8,0 1-7,1-1-1,0 1-8,0 0 0,0-1 11,0 1 9,0 0 7,0 0 7,0 0-12,0 0-8,0 0-13,0 0-3,0 0 3,0 0-2,0 0-3,0 0 0,0 0-3,0 0-1,0 0 5,0 0 0,0 0-6,4 1 1,1 3 0,28 28 0,-28-30 8,-2 1-2,-1-2-2,0 0-2,-2-1-12,0 0 1,0-1 3,0 0-3,0 0 11,0 0 1,0-4 0,-1-6 2,-3-30-1,-4 24 0,0 1 1,0-2 2,-2-1-1,2 4-2,0 0-3,4 4 0,-1 5 5,2 0 0,1 1 4,-1 0-4,2 1-3,-1 0 2,2 0-2,0-3 0,3 2 3,-2-1-4,0-1 2,-2 2 0,0 1 0,-1-1 3,2 5-4,0-1 1,0 0-1,0 1 1,0 0 6,0 0-4,0 0-1,0 0-1,4 8-5,26 45 5,-12-24 7,4 6-4,3 3-8,2 2-4,4 8-6,8 7 0,3 3 10,2 0-1,-3 2 1,-2-2 4,-3 6-28,-1 3 3,1 3 6,-4-4-3,8-2 29,0-3 1,3-2-6,-2 6-1,-5-3-18,-2 2-17,-6 1-31,0-3-15,0 0-28,0 0 7,-5-6 42,-2 0 38,3-1 69,-1 2 16,7-3 14,0-1-12,-2-9-13,5-2-2,-5-2-21,2 1-11,-1 2-5,-3 2-1,4 4 2,0 0 2,3-2-3,-2-2-2,5-5 0,-5-1-3,6-2 0,-5 0-2,-6-2-2,1-1 3,-8-2 0,4 0-1,-5 0-3,-1-1 0,-3-2 3,-4-8 5,-5-4 10,0-5 0,-2-8-6,-3 1-3,2-3-6,-1-1-2,-1-1 4,0 0-1,0 0-7,0 0 4,0 0-10,0 0 3,0 0 7,0 0-1,0 0 0,0 0-3,0 0 1,0 0-2,0 0 1,0 3-3,0-3-18,0 0-18,0 0 178,-1 0-11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23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85 431,'-56'23'252,"56"-25"-51,-4-4-39,2 3-66,1 4-23,-3-5-10,5 9-6,-2-7-1,1 0 0,-1 2-2,0 0 1,0 0-5,0 0 4,0 0-6,0 0-6,0 0 7,0 0-4,-1 9-11,-3 25 0,7-26-7,-3-3-12,1-4 6,0-1-3,0 0-21,0 0 5,0 0-1,0 0-4,0 0 17,0 0-1,0 0-1,0 0 4,0 0-13,0 0-1,0 0 1,0 0-3,0 0 5,0 0 3,0 0-4,0 2 3,3 5 7,15 29-8,-18-28-5,3 2 0,-1-1-8,1 1 7,2 3 0,-3-2 5,1-1-2,1 1-3,-3-1 0,3 0-3,-1 2 0,0-3 3,-1-2 3,2-1-8,-3-6-5,0 1-11,-1-1-14,-1 0 7,1-1 2,-1 0 2,0-5-11,-3-19 2,-6-35 2,6 27 0,-2-5 6,2 1 2,0 4 7,1 3 6,2 10 11,0 1 2,1 6-3,0 4 1,0 3 10,0 5-2,0 1 16,-1-3 4,1 3 12,0-1 3,-1 0-18,1 1-4,0 0-13,0-1-4,0 1 14,0-1-10,-1 1-1,1 0-5,0 0-6,0 0 1,0 0 2,0 0 1,0 0-1,0 0-2,0 0-8,4 15 3,11 38 3,-7-23 7,1 5 0,2 3 6,0 3-11,2 0-1,-1 0 2,1 1-5,1 2 7,1 0 3,1 1 2,1 2 5,1 5-9,1-1 1,-5-1-9,3-2-6,-3-5-4,0-1-5,4 2 6,-2-2 0,-2 0 8,-6 0 2,1-2-13,1 1 1,1-3 7,3-3-5,-5 0 15,-1-1 3,-3-3-12,2 3-2,0-3-3,-1-3-3,3 1 0,-4-5 9,1 0 3,1 0 2,-3-5 7,3 2-4,-3 1-10,4 1-4,-3 4 1,-2-3 0,0 3 7,-1-3 1,1 4-1,1 6 0,-1 7-1,1 4 6,-1 2-2,-1-5 3,3-2 0,-1-2-4,5-3 4,0 0 0,0-3-6,1-1 6,2 5-6,0 3 3,-1 3 9,2 1-6,-1-6 2,0 3-2,2-5 2,-3-3 2,-1-3-2,0-2 0,1-1-2,3 3-1,-5 3 1,6 1 1,-6 4-7,-4-1 4,8 5 4,-7-5 0,1 2 2,2-4 1,-3-1-7,3-1-1,-4 1 7,4 2-4,-4 3 3,3 1-1,-1 0-6,-2-2-1,0-2 5,1 3-1,-2-4-10,2 3 4,-1-1 0,1 1 2,-1-2 7,0 1-2,0-1 0,-3-2-3,0 2 0,0-3 3,-1 4-4,0 0 3,2 1 5,1 2 1,-3-1-8,4 2 0,0 1 18,-3-1-48,4 0 3,-2-4 1,1-4-25,-2-3 52,0-1 1,1-3-2,0 0 7,1-1-4,1-2 5,0 0 1,-1-2-3,0-2 2,-2-4-5,0 1 6,0 0-1,3-2 3,-4 2 10,-1-4-4,2 0 1,-4-4-3,2 2-3,1-2-4,-4-3-3,3 5 7,-1-2-7,-1-2 2,1 3 0,0-1-3,0-5 8,-2 0-4,2 0 0,-1-3-1,0 1-6,0-1-1,0 1-17,1-1-14,-5-20-26,-11-39 665,6 15-46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7:21.1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18.8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9 654,'-27'-28'301,"27"27"-146,0 0-2,-1 1-72,1 0-14,0 0-20,0 0-4,11 29-1,20 44-4,-6-14-12,8 11-2,9 13-18,8 4-6,10 8-6,2 3-12,-4 8 3,-4 7-8,-7 2 10,0-4 8,-1-8 5,4 0 5,1-3 0,-5-4-4,-1 2-4,-6-2-5,-8-5-5,-1-2 6,-2-10-4,-3-11 10,2-8 0,-2 0-4,-3 1 3,4 2-4,-8-6 4,5 4 4,-2-4 3,-5 1-1,6 0 1,-3-4 0,1-6-4,-1-4 3,-6-11-1,-4-3 0,-2-7 6,-1-3-4,-1-2-1,1-2 3,0-3-5,-3-2 4,4-2-1,-4-3 0,1-3 1,-1 2-5,-3-4 2,0-1-3,0 0 0,0 0 3,0 0 3,0 0-4,0 0 0,0 0 0,0 0-4,0 0 0,0 0-1,0 0-1,-1 0 1,1 0 2,0 0 2,0 0 1,0 5-2,0 0 2,0 2 1,1 24-4,-1-27 1,-2 0 0,2 1-2,0-2 1,-1 0-2,1-1 3,0-2-7,0 0-5,0 0-3,0 0-6,0 3 5,1 3 6,-1-1-1,5 25-4,-7-30-26,1 0 2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18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20 534,'-4'-6'198,"0"4"-170,-2-3-10,-3 2-10,6-1-76,-2 5 5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17.7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31 451,'-6'-11'219,"5"1"-68,-4 2 6,8 6-41,-1-1-16,0 3-26,-2 0-5,0 0-12,0 0 1,0 0-15,0 0-5,6 16 3,11 35-9,-5-23 0,0 4-1,4 6-7,-1-2-4,0 8-3,-1 0-7,1 7 0,0 2 1,-1 0-4,1 0 8,-1-2-1,3-2-4,0-6 0,-2-1-5,1-1-6,-2 3 6,2 8-2,-1-1 2,3-1 4,0-2-8,-3-7 2,7 1-3,-5-1-1,2-1 3,3 8-2,-4 0 3,3 0 1,-2-3-4,-5-9 2,1-1-3,-2-7-4,-3-1 12,-1-2 3,1 1-11,-2 2 11,0-1-12,3 5 3,-4-5 12,2 3-7,2 0 14,-1-4-5,2 3-12,-1-1 7,0 1-16,0 2 0,3 2 10,2 7-9,1 1 5,0 3 4,-1-5-7,4-2 1,-3-1 10,0-6-3,1 4 0,-4-1-2,3-2-10,-2 1 4,0-1 1,-4-4 0,0 2 5,0-1-5,0 0 5,4 3-1,-1-1-9,0-3-2,-1 0 4,0-2 4,0 0 1,4 7 6,0 1-37,1 7 2,0-1-2,-1 1 3,-2 0 33,-1-2-6,3-1 11,-2-7-3,4-3-10,-4-7 6,2 1-1,1 0-2,-4-2 0,4 2-6,-6-2-10,1-1-6,-1-1 8,-4-1 2,1 0-1,0 2 8,0 3-1,1-3 1,-3 0 9,-2-2-4,0-7 2,1 1-1,0 2-7,-2-1 1,1 0-8,-3-4 10,1-1-2,-2-1 1,1 2 11,-1-3-4,-1 0-2,-1 0 2,0 1 1,1 0 0,0 1 1,1 0-1,-1-1-4,1 4 0,-1-5 5,2 3 2,-1-1-9,-1-2 0,3 3 1,-1-3-5,1 3 9,2-2 0,-3 0-3,-1-2 0,-1-2 0,1 2 2,-1-3-4,0 0 5,0 0-6,0 0-24,0 0-11,0 0-46,-1-1-326,0 0 29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7:16.2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15.8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55 651,'22'-48'283,"-23"48"-159,0-4-34,-2 3-47,3 0-12,-1 1-17,1 0-4,0 0-8,0 0 3,0 0 7,0 7 0,6 32 2,-7-24 1,1 1 2,2 1-2,-3 1-6,1-3-3,5 0-4,-1 1 0,1-7 3,-2 0 0,-6-5-7,3-1 2,4-2-10,-1-3 2,2-6 9,-1-1-1,-4-5 13,0-1 7,0-1 12,-6-1 8,0 6 10,-1 2-1,3 6-3,1 4-1,0 3-5,-7 4-9,3 9-15,-3 4-8,-2 4-4,10 5 1,0 0-5,-4-3 2,6-2-5,-4-6 0,1-4 10,0-6 1,2-5-8,-1-4-6,5-4-5,3-5-3,1-10 12,1-6 9,0-3 11,1 2 3,-3 5-1,-3 6-3,-6 6 24,-3 3 15,-3 8 9,4 4-2,-4 10-37,-2 5-20,-1 9-10,1 2-7,2-1-8,4-1-7,5-8-50,2-4-23,7-9-30,0-5-9,3-12 9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9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1019,'10'-1'406,"0"9"-276,0 9-25,1 20-35,-1 7-23,-2 11-30,1 2 0,-2-8-31,0-9-25,3-9-44,-2-7-26,2-14-28,2-2-1,-5-8-46,-1-3-13,-3-8 62,-3 0 87,-8-12 153,2 3 57,-9-1 26,-4-4-44,2 9-34,-3 2-19,5 6-21,2 4-18,5 3-23,7 1-1,4-2-32,9 2-12,12-2-45,3-5-31,14 1 59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7:13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10.7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85 520,'-2'-7'294,"2"1"-83,0-2-28,0-2-95,3-2-20,-2-4-13,2 5-5,-2 2-8,1 4-5,-2 4 16,-1 1 5,0 0 0,0 0 7,0 0-22,-1 7-14,-14 49-9,8-21-8,1 5-13,-1 3 4,0 1-1,3-2-4,-1-9 12,-1-6 2,3-15-12,-2-2 3,4-9 2,3 1-6,0-6 8,-1 3 0,0-8-7,7-51 0,-5 21 3,2 2 1,-2 2 2,-2 8 2,2 13-5,-1 3 1,-1 9 4,3 2 4,-3-3-4,0 3 9,0 0-8,0 0-4,-1 0 3,1 0-6,0 0-2,0 2 1,-1 8-3,-2 28-6,1-30 10,0-2 1,2 0 1,-2-8-3,2 2-12,2 0-8,-2-1 3,0 0 8,0 0-4,0-5 3,2-15 11,1-29-2,-3 31 4,0 1 5,0 7-13,0 2 3,-1 4 12,0 3 1,-1 1-1,1 1-1,0 0-7,0 0-3,-1 12 12,-3 43-5,3-23-1,0 0-4,2-2-5,-1-7 2,3-3 2,-1-5 3,0-5-3,0-5-6,-4-5-18,3 0-12,-1-1-38,1 0-36,0 0 7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7:06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55 426,'-33'-29'221,"24"25"-40,-6-1-44,5 2-20,6-1-30,4 4-41,3 1-7,-4-2-4,0 0 5,0 0 4,1 1 0,-1-1-12,0 0-5,0 0-6,0 0-1,0 0-8,0 0-1,0 0-3,0 0 0,0 0 5,0 0 2,1 1-1,-1 0 1,0 0-4,0 0-3,0 0-4,0 0-7,0 0 2,0 0 1,0 0 7,1 0 8,0 0-1,-1 0 0,0-1 0,1 0-6,0 1 9,0 0-4,0 0-2,0 0 2,0 0 2,-1 0 7,0 0-1,1 0-2,0 0-17,2 8-4,15 36 4,-14-25-1,6 3-1,-2 4 5,6 4-8,-1 0 1,-1 0 20,-2 1-6,-3-1 6,2 3-2,-1-2-14,2-1-2,2-1 6,-6-2-2,1 0 3,-1 2-3,-2 1-5,7 2 0,-1 0 0,-1 1-1,1-3 6,-3 0 6,2-3-6,-1 1 6,-2-3-15,3 0-4,-1-4 11,-2-1 1,0 0 5,0 2 9,1-3-15,0 3 1,2 4-1,2-1-7,-3 6 20,1-2-1,-3-1 8,1 0-2,-1 0-14,0 2-4,2 0 6,1 0-6,1 0-2,1 3 6,0 1-6,-2 4 2,-2 3 7,5 0-9,-1 1-3,2 0 7,-1-2-8,-3 1 9,1 0-1,-1-2 3,2 7-5,-1-1 3,-1-3-5,-2 2-6,-1-5 10,1 1-8,2 1 13,0 1-4,1-1-1,1 0 6,-3 0-19,0 1 6,4-2-3,-2-1-1,1 1 9,2-1-1,-2 3 6,2 1-3,2 6 0,0-4-4,1 3-3,-2-7-2,-2-7 8,1 3 6,1-7-8,-1 4 10,1-2-15,0 0 4,-1-1 2,-2-4-4,-3-1 12,1-2-8,-1 0 8,-1-1-7,-3 1 3,1 3 1,-4-2-8,1 4 10,5-1-14,-6-1 4,2 2 3,4 2 0,-1-2 3,5 3 6,5 5-11,-1-3-1,-2-2 10,3-1-11,-8-11 8,-3-4 3,7 1-14,-9-5 5,6 0-1,-1 1-3,-6-6 7,4 0-3,-7-2 9,3-2-2,0 0-7,-1-1 7,0-2-7,0 0 0,0 0 6,0 0-5,0 0 5,0 0-4,0 0 5,0 0-3,0 0-3,0 0 7,0 0-10,0 0-2,0 0 1,0 0-7,0 0-8,0 0-9,0 0-61,0 0-38,0 0-38,0 0 8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40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811 668,'-8'-2'304,"-21"-2"-146,25 1-23,1 0-58,3 4-20,-1-4-24,3 2-12,-2 0-15,0 0-5,0 0-1,0 0 4,3-1 0,9-1-1,30-32 2,-27 26-1,7 4 0,-1-4 4,5 1 5,3 4-6,-2-7 3,6 2 0,-3-1-4,-2-1 3,-1-1 0,-5-1-5,1-2 1,1 2 1,3 0-2,0-2 2,5 4 2,0-1-3,6 1 3,1-1 3,0-5-4,2 2 1,-3-1-4,-3-1 2,0 4-2,-3-1-3,3 0 5,4 4-4,4-2 8,6 1 7,-3-2 0,1-1 1,0 2 0,-9-2 3,4-1 2,-1 0-8,0-3 2,6 2-9,1-3-3,1 0 13,-3-3-10,-1-1 2,-3 2-3,-1-5-1,2 3-3,3-2 5,1-1 1,1 3-15,3 1 11,0 3-11,-4 2-1,0-5 15,-2 4-5,-5-2-2,8 1 1,4 4-7,0-2-2,1 2 13,-10-2-4,-4 1 2,-3-1 3,-5-4-13,2 4 5,5 0 8,-1-5 6,5 5 5,4-4 6,-3 0-14,-2 1-6,1-2 4,-6-2-7,2 3 5,4 1 1,-1 1-7,6 5 2,0-3-4,-2 2-4,5 0 10,-3-2-4,-3-1 10,2-1-9,-3-2 5,3-1 1,6 1-10,1-3 12,-2 1-16,-2 1 5,-9-1 3,-3 3-1,-1-2 5,2 5 3,2 0-4,3 0 9,2 5-2,-7-4 2,-6 1 9,-3 4-4,-7-3 0,1 3-1,-1 0-8,-6 0-3,-1 1 11,0 0-11,-2-1 13,4 3-11,-4-2 4,2 3 3,1-2-15,-3-1 2,-2 4 0,0 1-2,-2 0 0,-2 2 7,0 1 1,-1-1 4,-6 2 3,1-1-1,-1-1-8,-1 2-2,1 0 3,0 1 0,0 0-6,0 0-4,-1 0-18,1 0-44,0 0-26,0 0-82,2 6-13,3 23 11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37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26 435,'55'23'183,"-53"-24"-98,-5-4 3,3 3 5,-4-1-11,-2-2-6,4 5-1,-3-1 0,3 1-5,1 0-7,-3 0 0,4 0-18,-1-1-7,0 0-13,0 1-12,1 0-3,0-1-4,0 0-3,0 0 1,13-6-5,30-19 2,-25 14 0,7 3 0,3-4 1,-3 0-2,2-5 2,-2-2 1,-2-1-3,6-2 4,0-1-3,0 0 2,3 0-1,2 2 2,7 3 0,3 0-3,3 3 9,-3-2-6,-3-1 4,-8-3 0,-1-1-5,2 2 2,0 2-2,3 1-2,6 0-1,-4-3 2,3 2-2,-1 2 4,-3-2-1,-1 4-3,-5-2 5,0-4-5,-4 1 7,3 0 7,1-1-1,2 2 7,6 3-4,-4-2-9,2 0-3,1-1-2,-7 0 2,3 3-3,-3-2 1,-2-1 1,3 0-7,1-1 9,7 3-3,1-3-1,2-1 3,2 0-4,-3 0 4,-5-7-8,1 1 2,-5-1 3,3-2 0,4 5 0,-1 2 1,6 2-6,2-1-1,1 0 7,-3 2 0,-5-1 2,-4-1-1,4 0 0,3-3 0,3 2-1,9 1 1,-1-1-4,-2-2 2,0-2 2,-9-5 5,2-1-1,8 1 2,6 1 6,4-1-3,5 0-3,-10-2-4,1 1-5,1 1-4,-3 1 10,12 2-3,-4-3-2,-6 0 9,0-1-11,-8-3 4,1 2 13,9 1-10,6 2-1,-5 0 0,-3 0-6,-7 0-2,-2 1 9,8 2 2,-1-4-10,2 3 3,-4-3 6,-6 3-4,0 2 0,-4 2 4,-1 2-11,1 4 1,-2 3 13,-6 0-1,-2 3 2,-9 4-8,-10 1-5,-4 7-6,-5 1-4,-8 2-35,1 4-31,-3 6 258,-8 4-16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21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-1 428,'-27'31'204,"27"-35"-55,4 3-15,-3-5-25,2 4-17,0-1-34,4-1-7,-1 2-13,-6-2 7,0 1-12,-1 2-10,0 0-1,0 1-4,0 0 2,0 0-6,0 0-9,-6 8 1,-34 33-2,24-32 4,6 1 2,4-2 1,4-4 0,0-3 1,2-1 1,0-1-10,1 0 2,0 0-2,0 0 0,0 0 1,10-2-4,33-33 1,-31 28-2,-3 4 1,-2 4-10,-2 0-10,0 5-33,0 1-23,-5 3 4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18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04 760,'28'27'319,"-28"-28"-193,-3-3-35,3 0-32,0 4-19,0-1-14,0 1-5,0-1-14,0 0 2,0 1 3,0-1 0,0 0 8,0 0-1,0 0-5,0 1-3,0 0-6,0 0-6,0-1 2,1 1 0,9 0 1,29 0 4,-29-3-4,4 0 0,-1-3-1,3 2-1,3-1 1,-4-1-3,2 2 2,-4-4 1,2 3-1,-2 0 3,-3-3-1,3 3-2,-5-3 4,2 1 0,4 3-3,-1-3 4,1 2-6,0-3 4,-1-1 1,0 0-2,1-1 2,1 2-5,-1-1 3,1 2-4,0 2 2,3 2 4,0-2-5,-3 0 3,6-1 1,-2-1-5,-3 1 7,1 0-6,-1-1 4,-1 1-3,2 2 0,-2-2 5,-4-1-5,0 0 0,-2-1 4,2-2-2,0 2-1,-2-2 4,1-1-1,0 1 0,-1-1-1,2 1 1,-1-1-3,0 1 0,2 0-2,3 2-1,-4-2-1,2 3 1,0-2 6,-1 0 3,5 1-8,-1-2 1,5 1 0,-1 1-6,0 0 9,1-1-1,-7-2-2,1 0 0,2 3 3,-1-2 0,0 3-3,-2 1 3,-3-4-5,-1 3-2,-2-2 8,3 0-2,-1-1 9,0-1 5,1 0-5,0 2 1,1 1-5,2 0 0,-1-5-7,0 1 1,3-4 2,-2-2-3,5 5 1,0-1-1,5 4 1,-4-1-6,0-1 5,5 1 1,-3-1 0,5 1 5,0 0-6,-6-2-1,1 1-1,0-2-5,-1-2 13,1-2 4,-3-1-9,3 2 6,-2 0-4,3 3-3,2-1-1,0 1 5,0-4-8,1-1 2,0-2 3,-2 2-6,6 5 10,-6-6-1,-1 5-2,-1 0-2,-2-1 3,1 2 5,4 1 0,-2-3 10,0 1-13,-2-2-1,0-2 4,3 2-10,2-3 11,5 4 1,1-3-7,-1 1 1,0 2-4,-3-3 2,-4-3-1,2-1 3,-3 1 0,-1 0-1,2 2 1,2 0-3,-1-2 2,1-1 1,5-1-4,-3-1 0,7 3 0,-3-4-1,2 1 9,2 3 1,-5-3-14,1 0-2,-1 1 7,-1-1 0,1-1 4,4 4-1,-1-1-8,-2-2 4,6-1-1,-4 4 1,-1-5 2,4 6-5,-6 0 15,-3-3 2,0 4-1,1-2 3,-3 0-18,2 2 5,-1 1 4,-3 1 3,6-1 2,-4 0-2,3-3-2,3 1-6,-2-3 16,1-2-2,-4 2-9,-3-3 5,-3 1-8,3 5 0,-2-2 13,-2 3-3,1 2-10,0 1-3,0-1 1,0 1-1,-3 1 1,4 1 1,-3 2-3,8 1 4,-3-2-2,-8-5 10,10 6-10,-8-4 6,2 1 13,3 2-15,-10-6 10,1 0-13,-1 0-2,4 1 8,3 4-9,-5 0 2,1-2-1,3 2 0,-1-1 0,2 0 3,2 2-2,-1 1-1,1-3 0,0 1 1,0 2 1,2-3 0,-2 4-2,3 2-1,-3 0-1,-2 1-1,-1 2 3,-2-3 5,1 0-1,0 1 2,1-1-4,-1-3-1,1 3-1,-1 0-4,-3-2 3,7 6-3,1-2 0,0-1 2,0-1 2,-5-1-1,6 0 3,-3 1 5,2 1 2,-2 0 3,-7-2 3,-1-2-5,1 2 6,-1-5-9,1 4 8,-1-4-9,0 1 1,2-1 2,1 1-11,3-1 10,3 0-8,-1-1 0,3 1 9,-2 0-5,-3 0-1,4 5 5,1 2-11,-1 3 1,-2 0 6,-4 2-7,-4-1 13,-5 1-6,-1 1 2,-1 0 1,-3 0-10,-1 0 5,-1 0 2,5 1-3,-5 2 3,5 1 5,-3 1-9,-1-2 6,-4-1 2,2 0-8,-1 0 4,0 0-4,0 0 1,0 1 6,1 0-7,0 0 5,0 0-4,-1 0-6,0 0 1,0 0-12,1 0-5,0 0-9,0 0-24,0 0-3,0 0-56,0 0-15,0 0-23,-1 0-61,-4 8 15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15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97 523,'-22'-14'281,"30"0"-85,-4-2-92,1 3-39,-1 7-24,-4-4 5,0 10 8,-2-2 12,-4 2-13,1 3-14,-5 5-21,-1 6-10,-3 6-5,2-2 0,-3 3 2,-2-8-2,4-5 6,4-1-1,7-6 1,2 0-1,3-3-3,-3 1 1,0 0-2,7-13 2,25-34-4,-22 26 6,5 7 4,-6-1 4,-4 6 4,1 6-8,-6 0-2,0 5 5,-1 0 8,1-1-3,-1 0 1,0 0-7,-12 15-15,-29 35 2,23-25-11,4-1-14,3-3-33,-2-7 390,10-6-263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26:14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09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45 784,'-6'-7'333,"2"5"-179,3-3-77,-6 0-8,7 2-12,-9-7-1,1 5 7,2 1 1,-1 0 12,5 4-1,-5 0-3,-3 5-10,-5 10-32,-6 10-9,-7 18-14,-1 4-2,-4 10 0,2-1-5,4-11-24,4-5-11,11-18-17,2-8-22,10-7 615,4-18-42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3 1169,'-9'-9'439,"9"15"-366,1 13-10,8 24-35,4 12-10,10 22-3,5 11 3,-3 7-5,7 6-2,-11 0-1,3-3-14,-4-7-27,-11-9-28,0-14-42,-5-12-27,-1-16 8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09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44 921,'51'-48'442,"-55"48"-170,0 0-122,0 5-18,-4 5-56,-4 2-19,-3 13-39,0 0-9,-3 12-5,1 2-7,-6 1 2,-4 1 8,6-4-7,-3-5 7,7-5-16,3-10-18,5-11-21,-1-4-22,10-2-44,4-2-19,-3-16 8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08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693 646,'-45'28'291,"42"-26"-135,-2-1-36,3 0-41,-2-1-12,1-3-16,3 2-3,0 1-15,0 0-7,0 0-17,0 0-6,0 0-5,0 0 0,0 0 2,3 7 1,-2-4 1,23 29-2,-15-30 2,-2-4 5,2-1-4,0-2 6,-1-7-1,1 0 2,-3-4 0,-3-1-2,-3 1 5,-3 0-3,-2 3 4,0 2 0,-1 4-8,0 1 1,-2 3 1,1 5-4,0 6 1,1 3-4,1 9-5,1-4 4,4 2-2,2-2 1,5-5-4,-2 2-2,2-7-3,2-1 0,-2-5 4,0-4-2,-1-2 5,1 1-1,-2-4-3,1 6 2,-2-4-1,-4 0 2,1 3 4,-1 2 2,0 2 0,-1 0 1,0 0-3,0 0 0,0 0 2,0 0-2,0 0-2,0 0 0,0 0-3,0 0-2,0 0-3,0 0-3,1 0-5,-1 0-2,0 0 5,1 0-1,0 0 2,0 0 1,0 0-1,0-1-4,1 0 5,14-2-1,30-3-2,-31 3 3,1-1 5,-5-5 4,5 1 3,6 1 4,0-3-3,3 0-1,-6-4 0,1 1 0,0-2 1,2-1-1,3 2 4,-2-4-3,5 2 3,1 1 1,4-2-6,3-1 2,0-2-4,2-4 2,1 0 4,1 0 4,-5-3-5,0 5 0,-4 0-4,-4-1 0,5 4 5,-5-2 0,1 1 0,3 1-3,2 1-1,2 2 1,1-1 2,1 1 2,-13-3-3,0 1-1,-1 2 3,-4-1 3,7 1 0,-1 2 2,1-3-4,-2-1-3,3 4 4,-3-3-1,2 1-3,0 2 1,2 0-1,-2-3-1,-2 4 1,5-2 4,-6 1-5,3 1 1,1 3 1,-4-3 0,-4 0 4,1 1 2,-1-2-5,3 0 1,3-2 0,3 1-2,-2-1 5,-1 0-1,10 3-5,1-2 3,-3 3-7,-3-5 3,-6 1-1,-1 4 0,2-4 2,0 3-1,3 1 4,-5-6 0,3 2 2,1 0 1,4-4-4,3 1 2,5 0-1,1 1-1,3-1-1,-2 0 1,-3-1-2,1 0 0,-6-1 3,3 1-2,1 1-1,-3 0 0,9 3 1,-1-2 1,3 2 8,-3 0 2,-6-3 0,-2 0 1,-3-2 1,3 3 0,0-3 0,4 1-4,0-3 0,5 1-3,7 0-6,-2-5 2,4 2-6,-2-4 1,-11-1 5,9-1 1,3 2 0,2-3 0,15 1-7,-4-2 1,-8 0 1,2 0 1,-8 0 4,-1-1-3,10 0-3,0 0 0,2 4 2,0 2 2,-5 1 10,-4-3-3,0 4 1,5 3-3,-1 0-1,1 2-2,-5-2 0,-5-5 0,-5-1-5,0 2 3,0 1 4,0 0-1,0 1 1,5-1-3,0 2-5,-2 1 2,-6 0 0,-5 5-2,-10 0 6,-3 2-4,-2 1-1,0 1 1,-6-1-1,2 7-4,-4 2-7,-4-1-14,-3 8-37,-3-5 61,-5 6-1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05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710 517,'-2'0'262,"1"3"-53,-4-5-165,3 1-41,-3 1-110,-1-6-61,6 1-31,-4 0 18,3 0 113,4 1 86,-4 0 103,-1 1 21,5 1 26,-7-3-18,-1 2-54,5 2-16,-6-4-36,8 5-9,2-1-6,-2 1-9,-2 0-10,0-1 0,0 0-12,0 0 2,0 1-2,0-1-4,0 0 6,0 0-2,0 0 3,0 0 1,0 0 3,0 0 1,0 0-4,0 0 1,0 0 5,0 1 3,0-1 7,0 0 0,0 0-12,0 0-3,0 0-3,0 0 1,2 0 1,0 0 0,4-1 9,-1-1-2,25-16 3,-24 13 3,2 2-10,4-1-4,3 1 3,-2-1-3,0-2 3,-1-2 3,-1 2-6,1-1-1,0-1-1,0 0 1,4-2 1,-3 0 4,5 0 5,0-1 0,1 0 1,0-1 1,-2-1-7,6 1-2,0 2-1,0 0-3,3 1 2,-4-1 2,2 1-3,-2 1 1,-2 2-2,-4-3-1,-3 1 4,-1-1-1,-1 2 2,4 1 1,-1-1 1,0 3-1,1-4-2,0 3 2,0-4-3,-1-4 6,2 2 0,-1-2 2,6 5-2,-2 0-3,-2-3 2,1 2-4,4 1 3,-2-2-2,5 2-6,-2 0 4,-5-1-1,3 1-2,-9-3 7,4 1-3,-1 0-2,2 1 1,2-1-1,-3-3-4,5 1 8,-1 0-3,2 3-1,-1 1 0,0-3 0,3 1 2,-1-2-3,7 1 2,-3-1-1,1-1 0,1-1 7,-3 1-2,2-2-2,-2 3-1,-4-2-3,2-5-2,1 2 2,3-3 3,3 1-1,3 3 2,-3-3-2,9 3-1,-1-1 1,-3-1-3,-3 0 2,-4-1-4,-2 5 3,4-2 3,2 4-2,-3-2 0,-1-3 0,0 0-3,6 3 3,2-1 1,-2-2-2,5 2 2,-9-3-1,-2 1 3,4-1 1,-6 0 1,4-1 1,0-2-2,2 1-1,4-1-2,7 3 1,3-1-2,-1 0 1,-6-3 2,-7-2-5,-1 0 2,-2 1 0,5 4-2,1 1 0,0-3 2,7 3 1,1-2-1,1-1 7,0 3-1,-11-6 0,3 5 2,-7-5-5,2 5 0,3 1 3,-1-1 0,5 4-2,-4-3 2,1 0-4,-1 2 1,1 0 3,0-3 0,1 0-5,-5-1 2,-1-2 0,-1-1-2,4 5 6,3-3-2,5-1-6,1 3 1,4-3-2,0 1-2,-5-2 5,-1-2-1,-3-2-1,0-1 1,6 6-3,7-1 2,0 1 5,0 1-1,-8-1 4,-3 0-4,-4 2 0,-2-2 2,-1 1-4,0-1 5,-2-2-1,6 6-1,4 0 6,-5-1-3,0-1 4,-2 0-2,-7-4 2,5 6-1,-5 2-8,-4-2 4,-2 5-5,-3-2 0,2 7 4,-2-2-2,-4 4-6,0 2 3,-5 1 2,-2 0 3,-4 1 3,0 3 3,-2-1 1,-1 0 3,0 0 17,0 0-6,0 1-10,0 0-2,0 0-13,0 0-1,0 0 1,0 0 2,0 0-8,0 0-21,0 0-41,-1 0-29,0 0 5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6:03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2 735,'0'29'316,"-2"-31"-170,3 4-43,-2-1-45,0-2-11,0 1-9,0 0-8,0 0-8,0 0-1,0 0-4,0 0-2,1 0-1,-1 0-3,0 0-3,0 0-5,0 0 1,0 0-2,0 0-5,1 0 4,0 0-3,0 0 0,0 0 2,1-1 0,10-3 2,30-17 3,-30 9-1,1 3 2,-1 0 1,-4 0-4,1 2-4,-2 3 1,-1 1 0,-1 2 0,-3 0 2,1 3-2,-3-2 1,1 0-1,0 0-2,0-1-2,-1 1-22,0 0-14,0 0 2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25:58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937 202,'-43'0'164,"40"2"52,1 5-11,1-3-38,-1-3-32,0 2-59,2-4-16,0 1-17,-1 0-1,0 0-6,0 0-7,0 0-3,0 0-6,0 0 6,0 0 4,0 0 1,1 0 4,-1 0-6,0 0-8,0 0-5,0 0-2,0 0-7,0-1 4,0 0-7,0 0-2,0 0-3,1 0-4,1-4 9,3-4-1,27-30-2,-16 31 6,3-4-10,2 3 1,-1-6 1,0 0-2,3 2 3,-1-4-4,2 4 6,1-1-1,-1 1 2,-3-2 3,2 3-4,2 1 2,-5-1-6,0 1 5,-5 2-2,-2-2-1,6 5 5,-2-3-11,0 0 4,1-2 2,-2 0-4,2 2 9,2-1-5,1 4-1,1-5 3,-1 0-3,6 2 6,3 0-4,1-2 4,4 2 1,-6-4-6,-3-1 3,0 1-3,-2-1-5,2 0 4,6-1 1,-5-7 9,2 2 3,5 1 5,-3-2-3,7 6-8,-4-3 0,1-2-9,-1 0 4,-8 1-3,1 3-2,-8 2 9,0 0-11,2 1 10,0-2 1,2-1-7,1 0 8,1 0-9,-4-2-4,4 0 7,3 1 0,0 0 0,-1-1 9,4 3-12,-4 0 0,0 1 8,4 4-7,-10-2 5,2-1 3,-2 0-10,-1 0 4,3-2 0,-2-1-5,4 3 10,-2-3-2,4 2-3,-3-2 5,4-2-11,-3 1-1,4-2 11,0 3-1,-1 0 4,5 0 3,-6-2-11,5 1 3,-6-1 0,1-2-5,7 3 8,-3-2-3,11 0 0,-5-4 3,4-1-8,5-3-5,-5-2 11,2 3-1,-1-1 3,-4 1 2,1 0-10,2-1-1,-2 1 6,7 2-2,-3 1 0,3 2-3,-4 2 0,-7-3-4,1 3 8,-4 2-3,-1-4 1,2 3 6,-1 0-6,5 0 5,4 6-2,-5-5-2,-1-2 0,-2 1-4,-6-3 5,1 2-1,4 2-2,-5-2 5,0 0-3,3-1 1,-1-2 0,1 0 0,6 3 5,3 0-1,7 1 2,-3-3 1,-2 1-13,-4-1 4,-6-2-2,6 3 2,-3-2 12,5 0-1,4-1 3,-3-1 0,8-2-12,-3 3 3,-4-3-4,2 1-4,-6 0 11,0-2-7,3 1 10,-1-2 1,4 2-11,-1 2 4,6 4 9,-1 0 0,-3 1 3,-2-2-2,-7 0-9,-5-4-3,2 6 16,0-1-3,-2 2-6,2 6 2,-6-3-16,2 5 5,-3 3-1,-5-5 0,-1 4 17,-3 1-4,-5-1-6,1 4 4,-3 0-12,0 0 2,-5 2 5,1-1 2,-3 1-6,-2 2 8,1 0-4,-1 0 3,1 0-1,0 0-1,-1 0-2,1-1-1,-1 1 5,1 0-4,0 0 2,0 0-1,0 0-3,0 0 0,0 0-2,0 0-1,0 0-3,0 0 2,0-1 2,0 0 3,0 1 6,0-1-7,7-1 2,-1 0-6,29-7-1,-31 5-6,2 1 8,1 0-5,-5-2 4,2 3 2,2-1-4,-4-4 6,4 4-3,-5-3 6,1-1-1,2 4 1,-1 0 5,1 0-6,-3 4 1,0-2 1,-1 1-5,0 0 7,0 0-1,0 0-2,0-1-3,0 0-1,0 1 3,0 0 0,0 0 11,0 0-2,0 0 2,0 0 4,0 0 2,0 0 0,0 0 5,-1 0-14,1 0 0,-1 0-4,0 0-9,0 0 4,0 0-6,0 0 2,1 0-2,-1 0 1,0 0-10,0-1-4,1 0 2,0 0-12,0 0 9,0 1 5,0-1 0,0 1 10,0 0 3,0 0-1,0 0 1,0-1-1,0 0 2,0 0 2,0 0-5,0 0 1,0 0-2,3 0-1,2-1 3,0-2 5,27-18-3,-27 18 1,-2 0-3,2 0-1,0 2-2,1 0 3,3-1 0,-4-3 1,2 2 4,-1 0-4,0 2 2,1-2-1,0 2-2,-3-3 0,2 4-3,-4 0 0,0-1 4,-1 2-6,-1-1 8,0 1 0,0 0-1,-1 0 7,0-1 4,0 0-12,0 0 4,0 0-2,0 0-9,0 1 8,0 0 0,0 0-4,0 0 10,0 0-4,1 0-9,-1 0 1,0 0-7,0 0-8,0-1 6,0 0-6,0 1-10,0 0 11,0 0-14,1 0 7,0 0-12,0 0-12,0 0-33,0 0-26,0 0 641,0 0-43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12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6 853,'3'-2'353,"10"-26"-228,30-33-41,-29 25-23,1-5-30,0-2-11,-4 1-16,8 1 0,-7 6-4,-3 2-11,0 7 8,-6 1-32,5 12-35,0 2-60,5 11 7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11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96 761,'-5'21'321,"12"-25"-181,-3-3-49,1 2-34,-1-2-3,0-1-11,0-2-2,0-3-6,0-4-4,-1-5-11,3 1-3,-1-4-7,3 0-4,-2-2 0,0-2-6,2-2-13,-1 1-7,3 1-17,0 1-8,-2 2 50,0 0-351,0-1 26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11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9 799,'2'-1'333,"-2"-3"-194,2 4-31,-2 0-30,0-1-12,0 1-16,0 0-9,0 0-11,0 0-7,0 0-4,1 0 3,10 0 1,31-2 4,-23-1 7,2-2-3,0-2-1,3 0 4,0-1-16,-1-2 2,0-1 9,-3-2-7,-3-2-8,2 1 2,-2-3-10,-2-2-6,0-1 11,-2-3-11,2 2 3,-2-3-3,-1 2-2,2-1-6,-4 0-29,-2 4-12,-2 2-48,0 1-15,0 2 69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10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778,'-8'5'304,"1"4"-215,-5 1-36,-2 5-35,-2 3-5,-7 7-20,0 4-19,-11 6 2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9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5 423,'-1'-1'254,"0"0"-66,0 0-67,-1 0-14,-5 0-73,-1 1-15,-26 9-3,27-2-3,-6 0-6,2 5 4,-1 5 2,-4 3 1,2 4 20,-2 2-2,-6 1-1,5 2-6,2 0-18,0-3-4,5 0-4,-2-3 0,0-1-4,2-2-1,2-2-6,2-3 0,4-4 2,-1-2-16,2-4-192,-1-3 15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4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2 641,'81'-111'329,"-71"75"-52,-4 1-115,-5 1-18,8 6 6,-9 5-14,-3 6-11,0 8-42,-2 6-17,5 6-26,0 5-25,7 12-5,0 4-5,-3 6-5,9 7 8,-6-5-16,1-1-31,2 4-46,-13-4-34,-14 1-51,-6 6 37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992,'0'-16'368,"0"-5"-287,1 1-7,1-4-3,0 0-5,3 2-14,-1 2-6,2 4-27,0 4-4,0 7-17,0 6-3,-2 15 7,3 11-2,-1 10 4,-1 6-3,1 1 5,1-8 4,2-10-3,4-6 1,0-17-13,1-1-2,3-9 6,-4-8-4,2-6 4,1-6 0,-3-3 4,2-2 2,-4 4 10,-3 2-5,-6 13 6,1 3 2,-3 10-3,0 5 5,5 17-34,-2 8-12,1 12-44,3 4-28,-2-4-15,1-5 6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928 363,'-59'11'221,"55"-14"-21,0 2 1,2-2-57,-1 1-28,2 3-44,0-1-8,1-1-4,-1 1 1,1 0 1,-1 0 3,1 0-1,0 0 1,0-1 4,0 1-7,0 0-14,0-1-6,0 1-9,0 0-4,0 0 8,0 0-1,0-1 2,0 0-3,0 0-7,0 0 0,0 0-15,0 0 3,0 0-6,0-5-2,0-2-2,4-27-5,-2 26 3,-1-2 1,1 1 0,0-1 0,1 1-3,1-1 6,-1-2-4,-1-2 1,1-1-1,-1 2-4,0-4 5,2 4-1,0-2 3,-1 3-5,1 0 0,-1-2 2,1 3-7,1-2 3,-1-1 0,3 3 3,-2-2 1,2 2 1,0-1 2,0 0-7,1-2 8,1 0-1,1-4-1,1 1 3,-1 0-6,-1 0 2,1 1 5,0 2-4,-1-4 3,-2 1 3,-2 1-13,2 1 1,3 1 1,4 1-3,0 0 2,0-4 0,-3 1 0,0 0 1,5-1-1,-2 1 3,4 3-8,-4-2 1,0 4 9,0 0-3,-3 1 1,3 2 0,-2 0-9,1 1-1,-1 0 7,-2 0 0,1 0 0,-1 2 1,1-1-1,-1 0 0,-1-1 3,1 2 3,-1 2-8,1 0-1,-1-1 3,-1-1-2,3 1 11,-2 0-1,1 0-8,3 2 1,-3 0 0,3-2 4,-3 0-2,0-4 9,4 4-14,0-1 0,3 2 7,-3-2-5,0-1 1,1 1-1,2 0 1,-1 4-1,-2-3 9,-1 0-2,0 1-7,-1-2 2,1 5-10,2-3 3,-2-2 6,1 0-4,1-4 18,-2 2-1,3-1 1,-3 1 3,2 2-13,-4-2-2,1 1 4,0-1-3,-1 1 0,1 1 4,-3-2 6,0-1-1,-1-3-6,2 1 0,1-4-6,4 0-2,1 0 13,-4-1-4,-2-2-2,-1 2 3,2-1-14,-3 0 1,4 0 0,-3-2-1,0 0 11,1-2-4,-1 1 3,2-2-1,-2-1-5,0-2 1,-2 3-4,0 0 0,-1-3 8,-1 2 3,1-2-8,2 0 1,0 0 0,-1-2 0,-1 5 0,1-2-2,-1 5 4,-1-1 1,1-1-3,0 4 1,0-3-7,1 3-3,0 0 15,-1-4 1,0 7-2,0-3 4,0 6-10,0 0-4,1-1 1,-2 1-1,2 2 1,-1 0 0,-2 4 3,0 2-6,-1 0 10,-2-1-4,1 0 5,1 0 4,1 0-14,0 2 7,0 2-10,1-4 1,-4 3 10,0 1-2,-1-3-7,-1 3-1,1 0-11,0-1-5,0 1 5,0 0-12,-1 0-15,1 0-9,-1 0-36,1 0-16,0 0-50,0 0-27,0 0 12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4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255 871,'7'47'352,"-7"-49"-215,-3-1-26,3 3-19,-1-1-9,0 1 1,0 0-7,1 0 2,0 0 0,0 0-21,0 0-7,0 0-13,0 0-8,0 0-2,0 0-3,0 0-15,-1-1 5,0 0-10,0 0 0,1 0 3,-1 0-3,1 1-1,0-1 0,0 0-3,0 0-2,0-2 0,0-7-1,8-28 0,4 30 1,-2-3 3,1-2-5,-9-1 3,0-2 3,11 3-9,-3-1 8,1 0-1,4 3-9,-7 1 11,-2 1-7,4 1 1,-3 0 3,2-1 2,-3 1 4,-1-1-7,0-2 0,0 4 1,2 0-3,0 1 5,1-2-2,-1-1 0,0-2 1,2 2-3,-1 0 2,1 1-1,0-2 0,0-2 1,1 1 2,0 2-5,-1-1 0,-1 1 9,0 4-2,-1-4-5,0 4 1,-1-2 3,1 0-1,-3 2 5,4-1 3,-2 0-12,2-2 2,2 0-2,1 0-1,3 1 0,-4 0 3,-1-1 6,5 0-1,-3 0-2,5 1 5,-3-3 0,-3 1 0,2-2-2,-2 1-1,7 2-9,-5-1 2,-1 4 9,-2-3-7,-4 0 3,2 1 3,1-1-6,1 2 5,-1-1 7,0 0-8,-2-2 9,1 0-5,-1 2-8,0-2 10,2 3-3,-2-2 0,1-1 3,1 3-5,-1-5-3,2 2-1,0 2 3,0 0-1,3 0-5,1 0 3,-2-5 1,0 1-3,-1 1 1,-1-4 0,1 3-3,-1 0 4,1 1 3,2 1-1,1 2-4,-2-4 2,-5-2 3,2 2 1,1 0-1,-1 2-4,2 1-4,-1-1 1,-2-2 5,3 0 3,0-2 3,0 0 0,1 0-8,-2-1-3,1 0 4,2 2-4,-4-1 5,4-1 10,-2 1-12,0-2 2,0 1 7,-2 1-5,2-3-1,0 5-2,1-5-4,1 1-2,-1 2 9,0-1 2,1 1-6,-1 0-1,2 0 0,1-3 1,-1 2 0,2-1 0,1 0-1,0 1 1,-3-1 3,5 1 5,-4-3-7,-1-1-2,1 1 12,-5-2-1,-2 0 3,5 3 2,-1-1-10,-1 0-3,4 2 9,-3-2 0,1 1-6,1-2 9,0-3-9,-2-1-4,1-4 3,-1-3-2,1 2 6,1 0 4,-1 2 0,0 1-5,1 1 1,0-2-4,0 0 0,-1 1 0,-1 4-4,1 0 6,0 0 4,0 0 2,1-3-5,-1 5-5,1-1-3,0-2-2,-3-1 15,1-1 2,3 4-6,-3-5-1,5 6-4,-4-1 4,-3 0 0,6 3 10,-8 0-6,4-2 2,0 4 3,-5-2-12,3 1 9,1 1-8,0 1-4,2 0 4,-1 2-1,-3 1 0,-1 2-2,-3 2-2,0 1 0,0 2-3,-1 1 7,-2 0-2,2 3-6,-3-2-1,0 0 9,0 0-4,0 1-9,0-1 3,0 0-16,0 0 2,0 1-6,0 0 4,0 0-9,0 0-7,0 0-4,0 0-12,0 0-16,0 0-11,0 0-41,0 0-28,0 0-28,0 0 102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32:02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0,'0'0,"0"0,-98 34,22-9,-3 3,15-8,20-4,12-2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1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8 1067,'-4'-7'441,"-1"1"-263,-4 1-25,-3 4-59,1 4-22,-2 4-53,-2 2-10,3 5-1,2 0-2,4 5-2,4 4-4,4 0-2,4 0-3,6 1 7,1 1-3,5-3-1,1-1-3,5-2 0,1-2 5,-2-3 6,-2 1 2,-9-4-3,-3 0-2,-16 1 6,-2 0-1,-10 1 13,-5 0 4,1-1-16,1-1 4,-2-2-29,5-2-17,5 0-61,-1-2-43,7 0 8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1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 972,'-5'22'385,"-3"20"-233,2 7-82,4 3-28,-1-4-9,7-11-23,3-7-7,3-9 5,2-6-7,1-6-5,0-5-1,-2-7 5,1 0 7,-3-10 30,-1-1 11,-7-4 14,-5-4 2,-6-3-4,-4-4-13,-1 0-8,0 2-6,0 5-8,4 3 1,4 6-10,2 2 1,4 3-20,1 0-3,8-3-12,5 0-3,6-1 12,3 0-5,3 6 14,-2 0 4,2 6-4,-4 2-2,-2 3-5,-2 7-6,-5 5-3,0 9 15,-5 4-1,-1 6 3,-2-2 14,-8-3-14,2 0 10,0-6-6,1-3-1,4 0-3,2-3-10,1 0 11,-4-5-6,0-3-3,3-5-13,-3-4-18,1-2-12,-2 1 12,-1-2 17,-1 1 16,0-1 4,0 0-6,-3-8-5,-29-36-6,23 25 14,1 0 1,5 4 3,4 5 3,0 1-3,1 2 0,3 6 13,-2-2 1,5 3-10,4 3 5,3 0-8,0 1 0,6 1 5,-1 0-6,-1-1 7,1 1-7,-3-1-28,-1-1-15,-2-1-40,0-1-13,-1-3 587,2-2-38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2 1233,'-4'-11'468,"8"10"-364,-5 1-18,1 23-35,0 17-19,0 36-31,2 15 12,-2 22-3,3 0-6,-1-10 12,-1-9-8,-6-22 1,-2-8-21,-2-11-68,-2-3-33,1-15-354,6-3 3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2:00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1018,'2'-12'374,"0"9"-306,0 6 9,6 13-40,6 11 3,11 33-11,3 14-1,3 18-2,1 4 0,-2-2-6,-2-10-1,-2-14-6,-3-10-5,-3-18 0,-4-5-1,-4-15-7,-2-6 3,-5-9 3,-3-3 5,-8-4 34,-3 0 2,-8-3 0,-3-1-7,0-2-14,-3-1-6,-2 4-13,6 3-1,1 0-24,4 1-7,8 1-76,0-2-23,11-2 7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9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9 1133,'-15'-40'435,"7"21"-348,4 9-12,8 20-67,7 14-13,11 24-14,5 13 6,10 18 17,0 4-1,5-4-1,1-3 3,-5-11-3,-5-9-1,-14-14 0,-4-7-4,-15-12-6,-3-5 3,-7-8 13,-11-6-3,-9-6-3,-2-6-9,-11-8-37,3 0-5,2-4-16,2-3 10,11-3 4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9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-1 1188,'0'5'451,"-2"12"-333,2 7-14,-5 11-36,1 5-16,-5-3-43,-3-1-6,-4-3-3,-5-1-8,-2-5 8,-3-4-1,-4-9-3,6-8 10,1-6-7,5-2-2,4-8 7,-2-2-12,8-9 15,0-3-3,8-4 2,6-2 6,10 6-11,4 7-2,9 10-37,1 9-16,-1 9-30,2 5-14,1 5-20,0-4 6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9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07 961,'-33'-45'376,"29"29"-274,6 4-33,2 1-18,8 4-35,5 2-14,7 0-40,9 2 200,9 0-12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17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1 1043,'-14'-10'416,"-1"7"-284,4 8-10,-5 14-20,-5 11-29,0 25-28,-12 8-8,8 25-17,5 11-3,8 15-5,9 5 2,12-4-13,7-3 6,9-17-10,5-6-1,-2-20 4,-1-10-3,-10-20 3,2-8-11,-3-11-24,-2-5-12,-2-10-27,-4-4-23,-4-8-34,-1-5 78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9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7,'6'19'373,"0"17"-266,1 8-23,2 12-33,-1 0-8,0-2-28,0-3-6,-5-12-19,2-3-22,-2-10-63,0-6-176,-1-8 18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8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1 1191,'-7'-10'461,"3"5"-359,4 18-53,3 11-1,5 31-23,4 20 0,5 28 6,2 1 0,2 14-18,1 1 1,-1-9 7,-2 3-24,-7-21-78,-4-10-49,-5-12 7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3 888,'-2'35'319,"5"-5"-289,1-6-5,6-10-8,4-4-7,7-11 8,2-6 7,3-7 13,1-8 5,-6-4 12,1 1 6,-5-6 21,-4 1 11,-1 0 7,-5 0-7,1 11-19,-3 7-25,-5 5-23,1 5-14,-1 4-24,2 7 4,3 11-41,0 7-19,-2 4-52,-2 3 27,2-10 5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8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244,'5'59'513,"4"-53"-280,7 5-126,4 5-15,-2 4-34,-4-1-24,-2 5-45,-10 2-24,-14 7-102,-10 7-48,-23 5 11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7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63,'3'2'427,"-1"1"-358,-3-4-50,1 1-50,0 0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7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233,'-4'11'415,"4"16"-427,9 29 84,5 16-12,10 24 1,1 2-1,2-1-13,2-1-8,-10-15-1,2-6-30,-12-15-105,-7-6-36,-4-8 6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0 1133,'0'18'449,"0"9"-322,0 3-23,-2-1-36,-3-1-30,-1-4-30,-1-3-8,-3-3-42,1-5-7,0-4 7,-1-2 3,2-5 27,2-2 11,1-7-1,0-2 7,3-6 11,0-3-4,5-4 8,2 1-4,3 3-8,1 3-4,3 9-7,1 1-4,2 3 6,-2 2 2,3 1 1,1 4 0,4 3-4,3 1-1,0 2 0,0 2-1,-1-2 0,-2-1 4,-1 0 4,-2-4 6,-2-2 1,-1 1 1,-4-3 7,-6-1-7,0 1 5,-2-2-5,-3 0-12,0 0 1,0 0-2,0 0-1,0 0 7,1 0-2,11 1 3,31 7-2,-27-4-11,-4 4 3,2-3 2,2 2-4,-3-1-38,2-1-23,-4 1-56,-2-4 6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6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 842,'-8'35'378,"-2"1"-154,-2 3-143,-5 0-14,-1-7-29,4 0-16,-7-5-15,1-3 0,0-10-7,0-4 2,5-9-2,5-1-8,6-8 1,0-3 0,2-8 2,1-4 14,1-2 12,2 3 4,5 3 8,3 7-6,6 7-21,1 3-6,12 10 1,0 2 1,9 8-4,3 3 4,-3-5 0,0-1-2,-7-9 8,0-6-1,-6-7-13,-3-2 3,-4-5 4,-2-2-1,-10-5 4,-3 0 3,-13-5 1,-6-2 3,-7 0 4,-3 1-2,2 10-2,0 6-2,6 15 11,2 11-4,2 22-14,5 10-2,8 17-4,1-1-2,6 0 3,4-7-10,3-13-45,7-3-28,0-12 52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6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987,'34'27'346,"-24"18"-303,0-1-10,-1-5 4,-2 1-9,-1-9-28,-3-9-10,0-8-14,-3-7-1,-3-10-3,1-2 9,-4-7 14,-2-6 3,1-12 17,1-4 10,3-11 14,1 0 10,4 1 10,2 6-5,7 12-14,1 3-8,4 13-22,6 8-1,5 11-7,5 9-1,5 8 10,4 3-7,-8 8-29,-6-4-27,-4 0-23,-5-5 3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76,'12'0'365,"-2"4"-284,3 6 6,0 9-14,-1 7-16,-3 7-25,-4 1-6,-1-5-17,4-4 1,1-6-11,-2-5-2,-1-7 4,0 0-2,1-8 4,2-1 1,4-8-6,-2-6 8,4-6 20,-2-5 8,1-1 12,-3 3-4,-3 10-21,-1 6-7,-4 6-15,1 5-9,-1 5-26,2 7-21,2 12-39,-2 2 292,4 3-1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0:59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960,'-8'3'315,"7"-2"-334,5 5-16,3-2 2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5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2 1094,'-8'-11'425,"7"12"-265,1 6-125,0 20 13,4 13-11,5 32-8,1 13 5,6 18-6,-3 6-5,-3 4-16,4 0-3,-8-10 0,2-5-4,-3-15-22,-1-6-33,1-13-65,-2-7-34,2-27 93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55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1081,'0'0'402,"1"-1"-283,1 1-90,-2 0 0,0-1 1,0 0-5,0 0-12,0 0-4,0 0 0,0 0-1,0 0-1,0 0-5,0 0-19,0 1 2,8 17 5,15 46 1,-12-29 5,-1-5-4,1-15-3,2-5 2,-2-10 3,1-5 0,-1-8-2,3-4 2,-3-10 10,0-3-1,-1-2 1,-3 2 0,-2 3-3,1 9 3,0 6 9,0 3-7,5 13-12,1 4 0,3 10-13,3 8-13,-2 5-28,-3-1-169,-1-1 15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36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044 713,'-28'11'322,"28"-11"-144,2 1-59,-4-2-33,1 0-1,0 0-9,0 0 8,1 0-5,-1 0-9,0 0-10,1 0-20,0 0-24,0 0-8,0 0 3,0 0 5,0 1 5,0-1 5,0 0-10,0 0 6,0 0-7,0-6 5,5-35-7,-3 23 0,-1-1 1,0 0-1,1-1-1,0 1-4,1 1 1,-1 0-4,1 0 7,0 1-5,-3-1 9,4 1-8,-4 1 8,2 1-5,3 4-2,-3-2 1,2 5-10,1 0 8,1 2-12,-1-3 7,2 2 2,-1 2-4,0-1 14,4 5-8,3-4 4,1 5-2,5-1-9,1-4 5,4 5-1,-2-1-6,3 0 7,-2 3-3,-3 0-5,1 1 8,-4 5-6,-3-3-4,-1 4 7,-6-2-4,-1 3 6,1 3-2,-3 2-1,1-1 7,1-1-9,-2-1 6,1-4-7,-1 0-3,0-2 7,-1-1 1,-1-2 0,1-1 0,-3-1-1,0 0-5,0 0 10,0-1 0,0 1 15,0-1 3,0 0 6,0 0 0,3-6-18,14-32 2,-12 27-7,-2-6 0,0 5 0,0-5 1,-2 5-1,-1 0-1,3 0 1,-3 0-1,3 4-7,0 0 3,1-1-4,-3-1-4,3 1 6,0 0 2,-2 1-4,4 3 6,-3-4-5,-1 2-2,1 0 5,-1-1-5,0 0 9,-1 2-6,-1-3 2,1 3 5,0-2-11,3-1 4,2 2-1,-1-3 0,2 2 2,-4-1-1,1 0 3,-1 1-4,0-1 1,2 3-1,-2-4-3,2 5-3,0 0 5,0 1-2,2 2 2,-1 0 1,-1-2-1,4-2 5,0 3 0,0 0 2,6 4-5,-1 0-1,1 0-1,5 0 0,-3 1 2,1 1 0,-1 1 0,-4-2-2,0 1 1,-5-2-2,4 1 4,-1 1 1,-2-1-2,0 0 2,-2 0-6,1 0 2,2 3-1,-1 0-2,0 1 2,0-1-1,-2 1 1,2 0-4,1 0 5,-2-2-5,3 4 10,-1-3-4,1 1 3,-1 2-2,0-4-1,1 2 1,-4-2-4,4 1 5,-4-1-5,-1-1 6,0 0-3,-4-1-1,0-1 1,4 0 0,0 0 4,-1-1 4,2-2-6,-3 1 7,2-5-3,1 0 6,0-3 1,-3-2-6,1-2 4,0 1-5,1-2 2,-3 1-4,5 2 6,-3 0-2,2 4-6,-1-1 5,-3-1-12,1 1-3,2-1 10,3 2-2,2 1 7,-2 0 6,-3 0-14,2-2 0,-6-5 8,4 3 3,1-2 4,-3-1 1,2 0 0,-2-1-2,1-3 4,0 0-1,3 3-17,-3-3-1,0 0 11,0-1-5,-1 2 18,1-2 0,-2 2-15,0 1 3,0 0-11,0-2-5,2 3 14,0-5 3,1-2-10,0-2 3,2-3 1,0-1 1,3-2-1,0 3-1,2-4-4,-2 1-2,4-1 6,0 0 1,-2 2 3,2 1 2,-1-1-6,2-1-1,0-5-2,3 0 3,4 1 3,0-4 3,-2 3-4,-1-1-3,-2 2-2,-1 0-2,-1 5 5,0 2-1,-7 4 8,1 5-2,-2 2-20,1-1 4,-1 3 7,-2-3 0,2 2 1,-3 3 0,-1 4-1,-1 4-5,-2 2 1,-1 1 3,1 1-11,-1 0 3,-1-1-18,1 1-23,0 0-34,0 0-27,0 0-53,0 0-32,0 0 123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33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832 762,'-5'2'337,"2"1"-184,3 0-65,-5-3-12,3 1-19,0 2 2,-1-3 3,3 0-4,0 0 2,-1 0-6,0 0-7,0 0 5,0-1-16,0 0-13,0 0-15,0 0-5,0 0-2,0 1 0,0-1 3,1 0-8,-1 0-4,-1-6 17,-1-32-2,9 29-5,-7-3 0,1-1-3,0 0 1,0 1 0,4 4 0,3-1-1,-5-1-8,0 1 15,-2-3 1,-1 0-1,7 5 5,-1-3-13,3 3 0,-4-2 2,1-1-1,-2 1 6,1-1 0,3 1 6,-6-2 1,3 2 2,-5 0 4,3-2-17,3 4-1,0-2 2,2 1-10,-2 3 15,-2-4-6,1 2-1,-2 2 2,1-3 4,-3 1 2,1 0 3,4 4-2,-1-3-4,4 3 3,0 0-3,-4-4 6,3 0-5,-3-1 1,3 2 6,3 0-7,-1 1-1,2-2-2,-2 0-8,3 2 7,-1-5-4,3 6 10,1 0-8,-5-1 8,1 2-4,-3 0-1,-1-1 1,0 1 2,-1 2-1,-2 1 1,0 0 9,3 3-2,1 0 1,0 1-5,-3-1 6,0 3-8,1-2-2,0 0-1,1 3-1,-1-3-9,4 4 14,0-2-4,1 2-4,1 0 4,-1 0-4,-4-1 6,-1 0-8,-2-1 1,5 3 2,-1-3-1,0 3 1,3-1 8,-3-3-13,0-1 6,0 0 0,-3-3-4,-1-1 7,-1-1-3,0-2 5,1 3 5,-3-4-2,2 0 5,2-1-3,-3-1-4,2 0 2,-2-2-6,-2 2 6,4-2-3,-4-1-2,3 1 4,1 0-9,-4-2 0,1 1 2,0-1-6,1 0 10,0 2-1,-1 0-7,2 0 1,-2 0 2,1-1-4,1 1 3,-2-2 3,2 1-7,-1 1 5,3 1 3,-5 0 0,1 0-2,3 4-2,-4-1 2,3 3 1,-1-2-1,-2-3 3,0 1-1,0 5-5,1-1 4,0 1-2,-1 1 0,0-1 0,0 0 4,0 0-4,0 0-2,0 0 0,1-6 0,8-31 0,-9 26 4,5 6-2,-2-2 0,1 4 1,1-3-4,-3-1 4,1 0-6,1-1 8,-1 0-7,-1-4 0,0 3 3,3-2-6,-4-1 11,2 6-3,0-3 2,-1 2 0,1-1-7,2 1 4,0 0-6,1-2 2,0 2 7,0-2-6,-1 3 4,0-2 0,-1 1-5,1-1 2,-1-1 0,1 2 1,0-2-2,1 4 2,-3 4 2,-1-1-3,9-10 4,0-2-2,1 1-1,-1 1 0,1 2-2,0 0 7,0 0-8,-8 0 1,3 1 3,5 1-3,1-1 2,1 0 2,-2-1-4,-6 0-2,5 3 9,-5-2-5,1 1 2,5 3 2,-6-2-10,2 4 9,1 1-7,-6-1 0,1-2 5,2 3-6,-2 0 7,0 0-3,4 4 4,-2 0 0,1 0-7,0 1 6,1-2-3,-2 0 1,1 1 2,2 0-2,-1 2-4,0-2 6,1 0-4,-1 1 1,0-1 6,0 4-6,-2-2-1,2 1 2,0 1 0,2 0 0,-2 3 3,1-6 0,0 2-7,-1-1 0,1-1 6,2 3 1,-2-1-3,0-2 4,2 2-8,-4-3-2,-3 0 7,0-1 2,0-3-2,1 2 3,4 1 4,-4-1-1,-3 0 10,0-5 5,1 1-8,3 2 4,-2-3 0,-2 3-8,-1-3 8,2 0-10,-1 0-3,2-3 10,-4-1-14,-2-1 12,4-2-6,-4 0-11,3 1 9,3 2-6,-4 2 4,3-2 4,4 2-6,-4-1 6,0 0-11,-3 0 7,0 1-7,5 4 5,-3-4 0,5 1-2,-5-2 1,-2 1-1,1-1 4,2-1-7,3 0 9,-6-6-12,5 5 11,-2-3 5,-3-1-13,4 4 7,0-6-8,0 0-5,4 2 13,0-1-3,-2-1 3,1 2 3,0-2-9,-1-2 3,2 2 3,0-3-6,-2 1 4,3 2 4,-3 3-11,0-5 7,2 4 4,-1-5-3,0-1-2,3 1 0,-3-3-5,2 3-3,0-3 14,-2-2-3,4 2-3,-2-5 5,0 3-9,2-1 1,1-3 3,0 1-2,3-2 3,-1 4-3,4-2 8,0 2-5,3 1 4,-6-2-2,-1 1-6,2-3 7,-3-5-9,8 0 11,-4-2-9,-3-1-5,0 4 15,-3 0-14,1 4 8,2 0 8,-2 1-17,1 3 9,1-1 5,-3 2-6,1 2 2,-1-1 0,-1 3-6,2 1-3,0-1 11,1 2-1,1-2-4,-1 2 5,-4 3-7,1 3-2,1 3 9,-4 1-1,-1 4-3,-1 0 7,-3 1-10,-1 1-2,-1-1 7,0 2-9,-1 0 16,1 1-9,0 0 3,0 0 3,0-1-10,0 0 8,0 1-4,0 0 0,0 0 0,0 0-6,0-1 9,0 1-6,0 0 4,0 0-10,0 0-30,0 0-35,0 0-28,-1 0-79,0 0 0,0 0 10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30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9 1172,'-7'-8'441,"4"17"-351,-1 5-4,3 21-51,-1 9-24,3 5-6,4 3-10,8-11-7,2-7 10,3-15-7,4-4 4,-2-12 2,1-3 4,-2-6-1,-9-6 7,-6-4 21,-3-3-6,-14-7 21,2 0-4,-10-6 0,-6 0-3,-1 0-3,1 4 1,8 3-14,5 7 4,9 5-17,4 2-4,6 1-9,5 0 3,13-4-6,3-1 7,8 0-1,2 0 2,0 8 6,-2 1-9,-2 8 8,-6 2-14,-5 7 8,-2 4 6,-6 13 5,-8 5 6,-3 7 1,-3 2-12,-4 2-1,4 3 1,0-7-7,0-1 13,0-13-22,3-3-2,4-6-27,0-5-17,1-6 0,1-5-1,-4-4 22,0-1 1,-3-4 25,-3 1-1,-5-7 5,-1-2 13,-5 1-6,0 0 4,2 4 12,-1 3-4,10 4 13,2 2-7,-1 0-8,1 2-10,0 0-16,0-1 8,0 0-1,20 0 7,35-3 1,-29-3 1,0-6-5,0-3 5,-2-2 12,-1-3 7,-2 0 12,0 1 6,-6-1 3,-3 5 6,-4 9 6,-9-2 9,0 10 0,-4 6-15,-6 7-12,1 13-20,-5 14-13,1 8-16,-3 7-34,-2 3-33,-7-4-99,1 2 11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9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1073,'-3'8'412,"1"13"-297,4 31-39,-2 21-16,3 32-3,1 10-8,-5 9-16,2-1 17,-9-3 3,-3-2 8,-4-10-20,-10-9-17,5-14-21,-4-16-34,5-15-65,9-9-39,0-24 69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8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2 1102,'-11'-30'423,"8"19"-318,3 10-3,14 17-46,8 16-24,14 23-16,9 13 6,6 18 3,-2 1-4,-5-4-9,-4-3 0,-8-18-3,-3-8-5,-8-11 1,-7-10-6,-6-6 1,-7-9 31,-6-9 20,-6-2-5,-10-5 10,-1-2-27,-3-3-20,-3-4-1,3-1-21,0 1-2,7 0-32,4 5-30,8-1-52,-1 3-24,10 2 8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8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09 1019,'-15'-49'416,"0"13"-300,7 17-30,14 14-35,15 22-41,7 11-16,13 19 7,-1 13 5,10 18 0,2 2 5,-1-4-11,5-5 8,-16-16 6,-5-3 12,-11-8 5,-11-8-4,-6-12 5,-7-8 9,-12-9 14,-8-4-2,-6-3-8,-5 0-15,-5-3-23,2-1 4,4 3-32,3-2-38,8 1-35,5-2-32,5-2-9,5-2 83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8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0 1076,'-1'19'425,"0"12"-277,-5 0 1,-2 6-44,1-2-35,-5-6-46,-5-3-10,-3-6-9,1-3-2,-8-7-3,3-2 0,-1-8 0,-2-4-3,12-7 1,0-3-4,3-6 2,5-8 4,4-7-1,1 0 1,6 3-6,1 9 2,6 13-7,6 10-14,9 12-24,5 10-10,10 12-39,1 3-6,-1-3 161,1-4-64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7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0 976,'-7'-5'388,"1"2"-252,2 1-4,2 3-33,3 3-9,0 2-41,3 4-17,8 12-16,0 2-16,5 7 10,0 1 14,-6 0-10,-1 2-3,-6-1 4,-4 1-20,-9-2 5,-5-5-8,-7-2-53,-3-7-20,5-4-66,1-4 8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2 1336,'-26'-14'500,"15"8"-392,8 4-90,4 6-71,9 6-79,-2 7 7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7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9 859,'-8'-25'294,"11"10"-555,8 6 19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7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 1072,'-1'-10'420,"-2"7"-318,3 6-35,3 7-32,6 17-30,-1 4-21,6 11-25,-6-4-16,-4-11 6,6-3 2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7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750,'13'6'304,"5"-1"-213,4-11-24,1-8 3,-2-8-17,2-9-2,-7-7-17,-5-1-14,-1-4 1,-9 3 12,-9 4 8,-3 4 11,-14 9 19,1 3-2,0 11-3,2 8-17,6 18-23,2 8-16,7 24-10,4 10 2,7 9-14,5 3 2,5-4-21,4-5-4,-3-10-57,5-4-21,-2-15 6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6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970,'0'-5'384,"0"5"-268,1 3-24,4 15-56,-1 7-16,2 14-13,0-2 0,1-5-4,4-1 4,5-9-6,2-5 2,-1-7 1,-1-4-5,-2-6 5,-3 0 2,0-3 5,1-3 5,-4 2 5,-2 0-1,-2 2-5,-1 1 8,-1 3-8,-2-3-4,0 1-3,0 0-7,0 0 2,0 0-3,0 0 0,11 6 4,33 17-8,-31-22 15,0-2 6,0-2-7,-2-5 13,0 1 4,-5-5 4,-2-3 3,-5-3-1,-6-8-5,-3-4-14,2 2 4,-6-1-14,1 0-1,-4 3-8,0 1-12,9 11-37,-2 0-34,10 11-41,2 2 98,6-3 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6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-3 1109,'-4'-2'431,"-3"6"-313,2 8 9,-3 17-49,2 10-35,-5 15-30,-4 2-6,-3 5-30,1-1-8,0-4-54,6-3-32,3-14 7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6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8 995,'-19'-5'415,"8"2"-288,10 8-13,2 7-17,14 27-53,6 13-7,19 22 10,2 3-8,6 0 2,-2-4-14,-12-12-18,-2-4-4,-8-13-16,-5-13-29,-6-10-48,-5-6-24,-8-9-127,-3-5 159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5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1344,'-2'-1'511,"7"1"-380,-3 0-42,-2 0-51,0 0-22,12 29-33,14 47-47,-26-19-446,-7 5 36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4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1270,'0'1'479,"-4"2"-384,1-2-38,-2-1-117,1 4-40,-4-4 5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7,'-5'11'408,"6"27"-343,5 15 29,11 31-20,0 10-6,8 9-37,-1 1-5,-2-7-10,-2-2-5,-9-12 8,-6-11-30,-5-9-84,0-8-29,-2-14 6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4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1103,'1'6'447,"-2"11"-300,1 9-28,0 13-52,-4 5-24,0 5-20,-5-4-12,-2 0-9,-3-7-3,-6-10-19,7-1-4,-3-16-23,8 1 0,4-10 10,-1-6 3,-1-7 15,0-8 6,6-7 1,0-5 7,10-2-4,1 4 3,1 4 9,6 6-4,-2 9 6,1 1-1,2 10-5,-1 3 6,2 6-3,1 1 0,-1-1-2,0 2-1,-2-2 1,-1-4 1,3 1 1,3-1-1,1 1 0,1 4-1,0-4 3,-4 0 1,-1 1-9,0-4 5,-6 2-35,-1-4-28,-3-5 4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9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51,'0'1'456,"2"7"-335,7 17-40,6 12-32,5 13-31,5 4 0,1-7-12,-2-3 1,-2-11-7,2-6-29,-12-10-29,1-4-27,-7-7-12,-10-4 17,-1-2 31,-11-6 18,-7-2 29,1 2 14,-3-7 17,2 1 13,6-3 2,6 1-5,8-1-13,4-1-11,9-2-9,1-6-5,9 2 3,6 2-3,9-1 9,3 2 2,-1 0 19,-4 1 9,-10 7 5,-1 3 10,-7 9-13,1 9 10,-7 12-12,1 4-10,-2 12-6,1 0-19,-3-3-3,0-5-15,0-8-65,-1-5-34,0-6 6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3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-3 1103,'2'-3'434,"-1"5"-299,1 9-12,-5 14-52,-5 4-21,-6 14-28,0 1-8,-11-3-19,3 1 2,-8-7-20,-7-4 1,12-8 8,4-5-5,9-10-3,6-8-3,4-8 6,-1-7 0,10-7 13,2 0 1,12 0 2,5 3 3,2 6-4,0 2 1,-1 6-1,0 6 0,-2 11-2,6 7 4,-7 0-2,3 1 1,0-4 10,-3-6-3,3-6-9,-7-5 5,-3-9-4,-1-4 0,-6-5 14,-1-4-5,-10-4-3,-4-2 0,-12 0-1,-3 3-1,-3 4 6,0 5 1,3 11-10,3 15 4,5 31 1,2 11-2,9 22-1,1 1 0,7-6 1,6-3-2,1-11-11,0-8-28,2-13-55,0-8 57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3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-3 1094,'-5'2'416,"4"15"-317,-3 9 6,8 23-27,1 8-20,0 6-27,1 0-10,-3-11-21,-4-11-1,-9-13 2,4-4-3,-4-10-7,1-4-2,6-8-4,-15-9-4,7-9 10,-5-10 3,1-13 4,6-3 4,4-12 10,4 0 5,7 0-9,7 4-2,6 13-8,6 9-5,6 17 9,-3 9 2,5 19-2,0 9-2,-4 18-5,-2 8-5,-6 8-20,-2 1-22,-5-4-51,-3-7 234,0-10-1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3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53,'1'1'396,"3"12"-294,3 11-13,5 25-35,0 9-6,2 7-22,0 1-8,-4-13-9,0-13-3,0-15-9,0-12-7,4-11 2,2-2-4,-1-11 8,-3-7 6,1-13 10,3-6 10,-2-6-1,0 0 2,-1 12 0,-3 4-11,-1 18-5,1 8-4,-3 11-11,2 11-13,4 14-51,1 4-27,5 3 58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2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1147,'-6'2'421,"10"21"-358,2 9 9,13 38-29,0 15-6,4 22 0,5 11-8,-10 7-23,4 2 0,-7 4-4,-2 1-9,-3-7-45,-1-7-29,0-26-24,1-16 47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22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27 1006,'-16'-7'409,"1"-3"-288,-1-6-14,-2-4-15,5-9-50,1-5-13,5-1 2,8 4-9,4 9 4,-2 6-5,-3 11-21,1 3 2,5 10 1,-2 9 0,5 15-3,2 7 2,-5 2 2,9-2-9,-3-12-1,0-8-10,1-6-24,-3-9 4,4-8-2,-5-11 13,3-9 17,0-4 3,-2-10 8,0 3-2,-3 2 7,-4 4 0,0 14-8,1 9 0,3 13-11,1 9-9,7 12-24,0 4-15,-1 3 112,1 1-57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03 1049,'-19'28'382,"-3"16"-331,6 4-9,1 4-29,11-2-11,2-16-12,2-5-5,16-11-2,-2-8 5,9-6 9,2-7 6,-5-7 16,2-3 8,-5-11 28,-4-1 7,-6-8 2,-6-6 1,-8 0-14,-4-3-2,-7 6 7,-5 2-9,-1 10-9,3 9-3,2 7-25,2 2 1,9 4-5,1 1-4,12-3-24,12 0-5,12-6 7,9-3-9,2-2 24,0 1 0,-3 10-10,-8 2 6,-7 7 7,-5 6 2,-11 9 8,-1 7 7,-10 8 10,-1 7 5,-4 5-2,-1-1-5,2 1-16,1-5-10,2-8-5,3-5-2,2-11-4,1-2-1,1-7-23,0-3-6,0-1-14,0-3 10,-3-7 25,-1 5 11,-7-10 18,-1-4-3,2-3-3,-2-6 0,5-6-10,6 2 6,4 1 12,3 0-2,7 8 8,-3-2 5,6 5 15,-2 3 3,1 2 1,3 4 0,0 8-5,1 5-13,-6 11 10,-1 8-13,-7 4-13,-1 6 3,-3 2-5,-1-4-5,1 0-34,-1-9-12,5-9-42,-1-4-8,5-11-6,3-3 0,-1-15 2,8-1 6,-5-11 29,3-1 12,4-1 49,-15-6 20,7 1 33,-10 1 19,-5 5 28,1 5 20,-10 9 8,7 3-5,-5 8-16,6 2-22,-3 3-24,3 2-6,7 10-24,1 6 13,15 11 8,4 3 6,4 1 15,-4-1-20,0-2-16,-6-4-9,-8-5-27,-3-5-18,-17-4-72,-7 5-103,-12 0 12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8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3 1020,'8'-21'411,"-8"17"-264,1 3-42,-1 11-11,8 17-16,0 37-3,-5 19-9,2 26-6,-9 3-15,-2-6-27,4-5-3,-5-10-48,-3-6-39,3-12-89,4-8 500,5-15-284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8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10 1029,'-16'-54'403,"7"22"-288,2 7-3,11 25-47,-1 7-24,15 29-24,8 18-12,8 20 9,6 9-2,-1-4-15,-5-10 5,-2-11-2,-2-6-2,-6-13 1,-6-7 3,-8-11 8,-7-4 8,-16-12 21,1 2 2,-12-4-11,-2 0-7,1 0-18,-3-4-9,4-1-59,0 1-20,8-2-60,3 0 7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7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0 1238,'3'38'490,"-3"5"-361,-2 9-36,-5 0-24,-8-8-42,1-5-21,-10-9-4,-1-5-7,-3-6-5,-6-3-4,3-9 9,3-3 4,3-8 2,5-5 12,5-7-5,3-1 2,3-12 3,4-5-9,7-3 0,5 3 7,6 8-16,7 13 5,6 13-2,1 10-15,14 14 5,-4 2-25,-3 5-61,-1-2-25,-11-8 67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7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 905,'-2'-1'373,"-3"1"-220,1 0-18,-4-4-35,4 4-16,1 0-26,-2-1-8,7 8-13,-2 3-12,10 9-19,9 6 2,4-3 2,6 4 10,-6-6 13,-4 0-10,-7-2-9,-3 0-6,-9 2-8,-1 0 0,-9 6-26,-5-1-32,-3 0-67,-2-1-22,6-6 8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8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76 986,'8'16'373,"-2"-4"-278,-3-5-7,8-2-34,-4-6 2,5-5-5,4-3 2,-3-9 25,5-1-10,-5-5-11,-3-6-10,-10-6-27,0 3 11,-11-7-12,-3 6-2,-8 5-6,-3 2-8,-2 16-2,0 11-3,1 20 4,0 14-11,9 25-5,8 9 8,17 11-20,4-4-4,9-4-91,-3-8-38,3-8 9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3 906,'-8'-21'331,"3"12"-271,3 5-59,3 9-78,7 9-144,10 13 142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7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036,'-3'11'393,"3"12"-286,1 7-24,5 8-39,0-3-8,4-5-59,0-6-36,-2-10 37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7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1 965,'26'35'349,"-26"-25"-287,13 4-5,1 3-11,3-5-3,12-4-3,-9-6-2,5-6 9,-6-7 11,-5-6-4,4 0-2,-9-6-10,-4-3-11,-5 3 0,-5-3 3,-7 4-2,-3 0 1,-8 2 2,-2 2-13,-3 8-8,3 9 1,0 13-9,6 17 5,9 21 0,6 11-17,6 10 4,1-2-10,6-9-8,5-1 3,0-16-32,4-6-20,-4-14-54,-7-8-13,11-8 8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6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6 996,'-3'-23'431,"-3"12"-195,6 5-96,-2 6-33,2 4-33,3 17-49,-3 4-15,7 14-5,1 1 4,5-5-6,2-5-3,5-10 0,-1-7-5,1-8 5,5-2-1,-2-5-5,0-4-2,-6-5 13,0-3 3,-10-6 3,3-2 8,-9-2-6,-5 0-4,-3 7 0,-2 1 2,1 8-5,1 2 10,1 7-10,5 8-4,2 11-4,2 3-14,15 9 0,-10-5-2,10-5-2,5 1 6,-8-8-4,7-2-9,-7-6-10,-8-6-1,2-2 0,-2-2 8,-4-5 22,2 0 0,-7-5 17,-2-4 7,-3-2 2,-2-3 9,-3-4 5,-1 0-8,0 1-16,4 1-6,0 3-6,-3 2-5,5 1-9,-3 0-10,11 8-34,1-3-14,6 4-18,3 1-11,0 2 67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6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0 887,'-14'11'450,"-1"16"-101,-7 30-244,-6 9-11,-2 22-55,-9-2-9,5-9-73,7-3-59,8-14 6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5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93,'2'0'402,"8"11"-324,7 9 12,21 28-4,7 8 3,6 11 4,1 1-18,-9-12-40,-4-4-5,-6-11-30,-5-6-23,-9-10-83,-5-4-36,-7-10 78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5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2244,'0'14'11,"3"14"-6,-2 15 9,2 13-41,-5 0-58,-8 2 5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4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2 1139,'-17'-17'402,"8"12"-358,10 21-77,5 14-23,11 36 2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4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 960,'-10'-4'385,"0"4"-247,-6 4-26,5 18-36,-5 6-21,6 14-43,2 4-3,5-3-11,5-4-5,7-13 2,11-3 0,4-7-2,1-6 4,-2-7 3,-1-5 1,1-7 13,-3-6 8,4-1 9,-3-3 7,-4-6 10,-1 2-2,-7-1-4,-3 0-4,-4 8-7,1 4-2,-3 7 13,0 3-6,-2 1-7,1 2-9,0-1-14,0 0-2,1 5-9,0 17 3,9 28-5,0-32-5,3-7 4,1-2-3,0-3 1,2-3 0,-1-1 4,-3-3 1,-2-4-1,4 0 14,0-4-6,-6-3 7,3 2 0,-3-5-4,-6 4-8,8 4 2,-1 5-4,-7 3-4,11 12 6,-2 5-14,-5 2-52,7 3-40,-9-5-61,4-3 9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4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74,'3'3'416,"5"12"-254,3 8-15,5 12-34,1 2-18,5 2-70,-5-4-28,-6-6-56,0-2-45,-9-6-71,5-3 99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8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1129,'15'36'481,"3"3"-329,5 4-22,-1-4-41,-1-5-62,-2-4-4,-4-10-27,-7-5 8,-6-9-23,1-3-8,-10-5-24,-2-5 0,-5-7 13,-4-6 18,12-6 24,1-2 11,-3-5 16,5-1-16,-3 0 13,7 8-18,8 4-2,4 6-4,3 7-11,5 4 3,2 8-13,-1 4 0,2 7-7,-3 3 0,3 11 10,-2-1 4,2 6 9,-6-6 1,0 1 2,-2-3-2,-3-4 6,0-1-3,-4-12 3,-2 0 0,-1-9-11,-1-3-4,1-3-10,0-4 6,0-6 13,-1-4 5,-1-2 17,-4-5 1,0 4 13,-5-2-2,-2 4 0,-3 1-3,-3 1-21,-1 8 3,0 1-11,2 9-24,-1 0-48,2 3-30,2 5-36,3 1 8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4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215,'-2'14'478,"-1"10"-321,4 13-21,3 15-40,2 2-21,2 2-47,1-7-4,-1-8-30,0-4-24,2-7-63,-4-4-39,-1-7-55,0-3 10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3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2,'7'40'412,"8"18"-350,9 29 25,8 16-14,-4 11-23,1-2-22,-8-5-24,-6-6-24,-6-11-83,-2-5 26,-4-16 2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3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859,'10'-7'383,"-2"2"-201,2 4-49,0 1-11,-4 1-42,3 0-12,-1 3-30,0-2-7,2 1-15,-2 1-10,3-4 8,6 2-5,0-2-8,-1-1 0,4 2-3,0-1-1,-1 3 10,2-1-7,5 3-21,-7-3-18,-3-2-66,2 2-15,-18-5 7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3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1255,'-2'2'448,"8"23"-405,3 14 12,5 40-8,1 14-9,0 18 5,1 3-13,-1-6-35,-2-7-15,-1-10-65,-2-9-43,-2-22-267,0-6 26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3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0 1242,'-1'18'487,"4"17"-364,-5 6-13,-10 2-43,3 4-36,-10-8-20,0-1 1,-2-6-30,0-8-7,3-9-17,0-6-4,10-8 18,0-5 13,3-8 26,4-6 3,2-9-5,7-1 5,7-2-7,2 4-3,4 9 15,1 7-7,4 9-10,1 3 1,0 5-1,-1 2 1,2 3-1,-5 1 2,3 0-9,-3-1 3,-1-1 5,1-2 1,-3-6-5,-2 0-5,2-3 14,-3-2-6,1 2 3,2-1 0,-7-3-11,0 1 0,-5 0-15,-3-1-33,-2 3-62,0 0 322,-9 2-18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31:12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35 1967,'-8'-13'41,"0"-1"-12,-8-12 24,8 2-10,0 3-18,3 5-12,4 6 1,1 4-3,2 5-8,6 4 1,14 22-8,5 15 1,15 32 2,6 18 5,-1 16-3,-3 0-1,-14-14 5,-5-9 4,-20-24 7,-8-10 1,-1-12-5,-10-12-2,0-14-7,-2-7-2,-6-21-19,1-7-8,-3-22-6,5-4 2,8-8 13,3-5 7,13 10 7,4 5 3,9 14 2,5 10-5,8 13 2,-1 3-8,9 8 5,1 6 5,-7-3 2,3 2 3,-10-3 0,-8-3-10,0-1 0,-6-4 5,-4-6-4,-1-5 3,-6-11 0,-1-4-7,-4-5 4,-7-5 2,-2-5 0,-10-1 1,-4 2 0,3 9 1,3 17 6,9 9-2,6 23-7,1 19 1,6 37-12,2 19-4,5 24 3,3-2-3,0-3 11,4-4 1,0-15 2,1-8-21,-1-18-85,-1-8-34,5-18 7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53.2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1900,'0'1'11,"-1"-1"-42,1 0-35,0 0 3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52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0 1493,'-30'108'501,"39"-87"-546,3-4-65,4-3 6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52.4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55,'21'35'414,"-25"-11"-356,1-5 6,3-1-41,0-7-35,2-5-69,0-2-38,4-9 63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6-04T10:26:52.1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0,'0'0,"0"0,0 0,0 0,-70 2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7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3 786,'-22'-14'440,"7"14"14,6 2-364,11 16-5,1 9-34,6 24 8,4 13-19,8 23-26,1 4 3,2 7-16,-3 2 11,-4-3-9,0 0 2,-4-12-18,3-6-19,-9-22-76,-1-13-33,-2-25 82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09.1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25 633,'11'-27'284,"-16"35"-162,2 7-13,-2 10-64,1 6-17,4 18-7,-1-2-1,-1 3-9,2-1-4,0-5-13,0-3-18,0-2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07.0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7 14 402,'-6'-7'198,"-2"2"-79,3 3 9,2 2-11,0 1-18,-3 1-32,2 6-35,-6 6-7,4 16-20,2 7-3,0 16 0,3 7 3,-4 10-6,-3 3 6,0 8 3,-2 1-6,4 7 2,3 1-2,2 5-1,1-2 3,-3-8 2,0 0-4,-3-11 2,-1-3-4,0-7-12,5-4-18,-1-10-173,-1-6 0,3-13 10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6:00.5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12 1460,'-11'0'492,"8"0"-506,9 0-77,1-4-62,15-4 8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30.5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0 744,'-4'7'282,"-1"2"-192,4 4-56,3 3-8,7 2 4,0 1-6,8 1-4,2-2-2,3 0 3,-1-3 6,0-4 3,-2-3 3,-4-5-5,-3-2-3,-5 0-7,-5 0-3,1-1-8,-4-1-4,0 0 199,0 1-15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30.2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-2 932,'-28'2'337,"4"3"-295,11 0 1,11 3-17,3 3-19,10 3-5,15 6-2,7 2 0,19 1 2,14 0-2,16 2-2,9-1 5,11-1 0,4 3-3,11 0 3,2 7-2,19 7 1,-4 0 3,5 5-3,7-4-2,-12-5-4,1 2 4,-2-6-6,-9 0-5,-9-2-11,-6-4-8,-18 0-9,-9-5 10,-18-7 9,-12 0 6,-22-6-4,-8-2-27,-14-1-208,-7-4 17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9.5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688,'2'8'266,"5"14"-161,6 8-33,4 13 19,6 5-21,1-2-31,2 0-6,-5-13-13,-1-4 1,-2-11 1,-5-6 1,-6-9 15,-2-4-5,2-8-2,0-7-2,3-11-18,3-3 3,-3-15-21,2-2-14,3 0-16,1 2-14,6 9-32,2 6 5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9.3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9 828,'-3'-11'291,"5"12"-261,0 4-3,0 14 8,2 11 3,-4 22-1,0 10-1,-2 16-23,-1 1-7,-6-1-22,3-5-10,-2-15-9,-1-12 5,5-19 10,-6-8-11,1-9-181,0-5 15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8.6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6 0 827,'-18'17'279,"-12"14"-270,-9 7-14,-15 9-34,-2 6-36,-5 0-95,3-3-1,10-10 41,9-7 41,10-12 147,6-5 82,7-10 51,1-3-5,20-5-52,7-5-67,22-3-56,10-5 2,8-4-3,12-1-11,14 1-36,0-2-118,3 2 104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8.3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62 39 685,'14'-30'306,"-16"25"-85,2 1-198,-6 3-21,-13 0-15,-12 2-22,-8 4 0,-15 7 22,-4 2 22,-18 9 35,-11 3 16,-14 11 2,-6 5-5,-10 11-17,2 5-9,-10 1-13,-11-3-3,3-2-9,-2 0 0,0 0 0,11-2 1,11-3-1,3-8-6,20-9 0,9-5-4,18-11 2,10-5 7,20-6-5,12-2 0,11-2-10,8 0-15,10-8-35,6 0 1,10-8 3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7.5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3 6 852,'-7'-3'314,"1"1"-245,-2-2-11,2 5 13,0 1-8,-2 1-12,7 2-5,-3 0-10,0 0-9,-2 12-3,-2 9-10,-2 17-6,2 14 6,1 12-13,1 4 3,5 4-1,-2-3-1,3-9 5,-1-4-6,-3-17-1,2 0-6,-2-12 0,0-5 5,0-6-2,-1-2 4,3-6-2,-3-3 4,2-4-1,3-2-7,-1-1 2,2 4 0,3-1 0,-5-5-2,3 1 3,1-3-7,-3 0 2,0 0 4,4 0 1,15-1 3,35-5 4,-23 2 1,12-1-7,12 0 1,10 5-1,5 1 0,6 0 4,1 0-6,14-6-1,6 3 6,3-4 2,8 4-4,1-1 1,3-2-5,7 1 2,3 1 6,-2 5-5,-3-2 1,8 1-3,-10 0 4,-8-3-1,4 4-1,-11-2 2,-7-4-1,-11 2 0,-10-3 1,-17 4-1,-7 2 0,-9 2 10,-3 5-4,-13 0-4,-5-2-5,-7 3-2,-7-2 5,-13 0 7,-3 2-7,-15 2-25,-7-4-26,-1-1 2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7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213 773,'-1'0'310,"0"-1"-187,0 0-33,-3-16-36,-6-35-12,3 25-19,6 1-1,0 0-15,-4 3 10,0 6 3,3 6 6,-3 2 28,2 6 12,4 2 31,-6-3 14,5 8-11,0 4-3,0 12-35,2 10-31,-8 6-7,5 3-17,-9-3-10,-3-4 15,-5-6-16,-4-6 3,-2-10 6,4-5 0,-1-9-5,7-3-6,1-7 6,0-4-16,5-8 15,0-4 7,4 0-16,2 0 12,2 7 4,1 1-14,7 14 16,1 3-12,5 5-1,2 8 8,0-4-20,-8-1 9,0 0-3,18 7-7,0 6 12,2 1 2,-22-8-5,1-2 0,-4-3-6,-14-4 4,11 0 5,-5 1 5,3-1-3,2 0-5,-1-1-26,0 0 1,-7-2-24,-25-21-15,16 15 4,3 1-9,8 0 18,-8-1 11,8 4 12,0-1 12,-2-4 13,5 6 3,-4-5 17,4 2 7,1 3 21,-3-2 14,5 7 18,-3-1 0,1 5-9,2-5-9,0 4-25,4 26-9,14 39-10,1-29-2,3-6-7,-6-7 4,13-6 2,-13-7-2,3-8 6,7-3-8,-12-11 1,12-3-2,-5-12 1,-1-1 6,-1-5 2,-6-2 3,-2 1 6,-5-3 11,-5 9 8,0 4 2,-1 9 6,-1 4-9,-1 6-17,2 5-4,1 7-14,0 9-9,7 12-36,-2-1-19,9 5-60,1-7-18,-1-9 678,4 0-43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6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61 821,'-13'-6'323,"2"5"-216,4 1-29,4 0-27,0 2-4,5 1-26,-2-3-3,0 0-8,0 0-5,0 0 5,19 8-3,35 14-3,-22-14-2,8-2-3,6 3 5,7-8-1,-2-3 6,7-4 1,1-4-6,16 1 6,9 0-3,8-4-8,-1 2 6,2-1-4,1-4-1,4 7 2,3-1-1,-1 6-1,5 2 0,-1 5 4,-1 1-7,1 2 3,-4 2-5,-2-1 2,-2 3 2,-6-1-5,3 1 10,-5-2-4,0 1 1,-7-1 1,-2-3-3,2 3 2,-4-3 0,-7 0 4,-5 0-5,-13-5-3,-1 0 6,-3 2-2,-2 0 0,-11-1-1,-5-2 3,-10-1-3,-10 0 3,-2 5 12,-5 0-4,-2-1 19,1 0 14,-2-2-3,-1 0-8,0 0-17,0 0-10,1 0-8,-4 5 8,0 15 1,-29 29-5,27-12-5,0 8 0,4 8 1,3 8-2,3 0 4,4 0-7,-2 3 5,2-1 5,-2 2 0,2 3-3,-2-2-5,-2-7 5,0-9 0,2-8 0,-5-12 0,0-5-4,-1-7 4,0 0 2,-1-7-2,1-1-2,0-5 2,-5-3 4,3-1 6,-3-1 4,0 0-2,1 2 9,-9 0-2,0-1-11,-6 0 3,-4-2-5,1 1 0,1 1 5,-5-1-7,4 0-4,-4 0 1,-4-2 4,0 0 1,-2 0 3,-6-2-9,-1-1-3,-9 1 5,-5-2-4,-3-1 10,-2 2-1,1-1 4,2 2-5,-6-2-1,-8 2-2,-5-1-3,-6 1 9,5-1-1,-4 0-7,-5-1-6,-1-1-3,-3 3-2,6 1 7,-3-2 1,0 2 6,-1 0 1,-2-2-8,11 2 2,-8 1-2,2-4-2,0 4 12,3-1-2,10-2 0,4 1-5,1-3-5,4-3 5,3 5-5,9-5 16,6 1 3,8 3 1,4-3 0,3 4-6,3 3-11,0 0-2,1 0 0,5 0 4,-4 1 5,5 1 1,0 0 6,5 3-9,2-2 7,4-1-3,1 1-8,5 1 2,-1-2-8,2 2 4,0-2-4,0 0-22,0 0-12,0 0-47,0 0-10,0 0-18,0-1-9,0 1 8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25.4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04 659,'-6'-12'281,"-23"-24"-157,20 24-29,7 0-24,13 3-22,0-1-23,5 1-3,4 5 3,-4 2-1,-2 7 3,-1 10-3,-6 18-6,2 14-4,-5 29-8,-3 9 4,-3 6-2,-2-4-2,3-15-1,1-8-3,-1-16-3,3-4 4,-3-12 5,-1-8-8,2-8 4,0-6-6,0-5-11,0-5 3,3-3-17,0-11-10,4-13-27,3-7-113,2-12 12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12.5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6 641,'-1'-1'267,"0"1"-172,0-1-25,0 0-57,1 0-12,-1 0-4,0 0-6,1 0 7,0 1 4,0 0 7,15 3 8,36 2 5,-19-3 0,7-1-5,1-3 3,6 0-8,1 2-1,2-3-7,0-4 1,9 6 7,3-3 2,4 3 10,0 1-1,-3-3-6,-1 2-2,9 6-4,2 4-7,1-3-1,-3 2 4,-3-4-5,-2 1-2,8 4-1,2 0 1,-5-2 2,-2 1 5,-11 0-1,-7-2 2,3 3 1,-4-2 5,6 2 8,-1 0-5,-4-3 5,-1-1-8,-7 0-6,6 0 1,2 1-3,0 0-2,0 0-2,3-1-2,-8-3 0,2-1 10,-5-2-2,-6 0 5,-3-2-4,-3 0-6,-6 2 2,-6-1-2,-5 2 7,-1 0-1,-6 0 2,-3 0 1,-3 0-3,1-1 10,-1 1-5,0 0-7,0 0-4,0 0-24,-1 0-25,0 0 246,-25 8-16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11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8 671,'-8'-1'215,"3"0"-303,-3-5-59,0 5 8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5:10.3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0 965,'-34'28'357,"32"-30"-269,3 5-33,-5-3-26,3-1-8,1 1-8,0-1 2,0 0 0,0 1 1,0 0 13,0 0 2,0 0 11,0 0 4,0 0-3,0 0-1,0 0-18,0 0 0,0 0-17,0 0-7,0-1 3,0 1-9,9 0-1,34 10 3,-24-5 4,1-1 0,-4 1 0,4-1 5,-3 2-6,3-1 2,1-2 9,3 5-9,0-3-2,2 3 0,1-1 0,3 0 1,5 0 0,-4-1 2,6 1-3,-8-2-2,-2 0 3,1 1-1,-3 1 1,1 2 1,-3-4 0,-1 2 3,-1-5-1,1 2-4,2 1 3,-1-4 2,2 3-11,2-4 4,1-1 8,-1 4-10,3-3 5,-4 1 6,-5-1-17,8 0-1,-7 1 0,1-2-6,4 4 12,-2-2-3,1-3-8,5 4 4,0-2-11,-1 0 5,3 2 18,2 1-7,0 1 7,0-4 1,-2-1-1,0-1-2,0-7 4,5 6 3,3-2-4,3 2 0,1-1-2,2 4 2,-2 0 0,-5 0 0,-3 4 8,-5-3-12,-1 1 0,4-1 5,1 5-1,2-4 2,5 3-2,-6 0 3,-2-5-5,1 4-1,-2 2 7,0-3 0,1 3-6,-4-4 2,0-3 2,0-3-10,3 4 7,-1 1 7,1 1-13,4 2 12,-5-4-3,3 0-9,-5 0 14,-5-2-13,3 2 6,-3-2 0,4-4-10,0 6 13,2-4-8,3 2 0,2 5 6,3-6-1,5 2 0,-6-3 6,2 3-20,-2 2 0,-7-1 0,5 3-4,3-3 23,3 1-5,5 4 0,0-7 2,-4 2-1,-3 0 1,-5-4 0,-2 5 1,-4 0-6,-1-1 2,2 3 11,-4-5-8,1 1 5,-1-3 0,-3-1-4,6 5 1,-8-2 5,0-1-3,3 3-5,-8-1 12,3-3-5,0 6-2,-9-3 7,-1 0-13,0 4 9,-6-6-1,1 3-6,-1-1 13,-5-3-6,2 4 3,-1-1-2,-1 1-1,0 0-4,1 0-3,0 0-3,0 0-4,0 0-20,0 0-10,0 0-19,0 0-17,-1-1 4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50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121 1053,'0'-1'416,"2"2"-289,-2 9-52,-7 7-18,-1 13-26,-1 5-10,4 2-6,5-3-3,7-10-6,-1-7-3,4-7-12,2-7 2,-2-3 18,0-2 6,-3-7 13,-3 1 7,-5-9 6,-4-2 7,-6-8-4,-4-3-6,-3 0-18,-1 0-12,0 3-9,2 1 0,7 6-1,4 4-1,7-1-5,11 5-6,8-2-20,4 0 2,8 5-7,-1 1 0,2 5 20,0 3 1,-1 2 7,-3 5 4,-3 5 2,-6 4 3,-9 8 7,3 6 13,-11 10 7,-3 5-10,-2 2 1,-9-2-4,4-6-17,0-3 11,4-8-1,4-2-10,2-7 4,2-5-10,4-4-20,-3-3 2,0-7-22,0-1 1,-1-6 23,4-1 2,-7-7 23,3 1 3,-5-4 1,-4-3 1,2 1 11,-5-2-1,4 5 3,-1 4 3,6 6-3,-2 3 2,2-1-8,8-1-6,3-7-12,7-2 3,10 0 8,-4-2 4,3 6 2,-1 2 0,-6 6-1,-3 2-3,-3 10-3,-6 4 2,-6 12-6,-2 4 5,-6 5 0,-1 1-4,-1-6-5,2 0-17,4-8-32,1-5-16,4-7-17,1-7 9,5-7 26,2-7 12,1-8 26,3-2 8,-2-5 3,-1 1 1,-1-3 14,-2 3 8,-2 6 30,-2 3 22,-4 11 24,-2 5-3,-1 4-14,0 8-18,0 11-24,3 4 3,12 16 6,8 0 4,13 6-8,0-1-9,-5-4-20,-1 3-18,-16-10-57,-6-1-71,-16-5 8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9.2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-7 976,'-2'-5'375,"2"5"-249,0 6-72,1 17-10,1 17-9,-1 33-9,-1 14-5,-4 21 8,-2 5-1,-7-2-6,-2-3 9,-3-9-24,1-8-29,2-9-59,1-7-40,2-14 6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8.8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1069,'1'-4'382,"2"8"-338,5 6 10,2 14-4,3 13 10,4 26 10,0 8-8,6 11-22,0 1-16,2-4-7,-3-3-10,-4-11-11,-1-3 2,-6-14 3,0-3 5,-5-15-3,-3-6 4,-3-12-1,0-4 0,2-5 6,-7-3 4,0 0 10,-4-4 5,-2 0 2,-1 1-10,-8-7-4,6 2-3,-7-1-1,2-2-6,4 4-11,2 2-14,5 3-19,4 0-14,3 4-43,2-1-18,-1-1-51,0 0-229,0-1 27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8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43 1054,'-10'-28'382,"7"17"-324,1 6-3,2 15-38,4 9-9,4 19-10,4 8 2,5 13 14,2 2 3,2-5 1,0-1-2,-4-3 1,-1-5-3,-8-6-4,-6-6-2,-8-14 3,-4-5 7,-4-4 13,-2-5-1,1-2-13,-1-4-20,1-7-47,1-6-20,1-10 62,9-8-1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8.1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8 0 1065,'31'55'427,"-39"-25"-309,-12 7-25,2 7-15,-7 0-51,-6-1-25,-2-7-4,-5-6 5,1-8 1,1-5 0,5-6 0,3-4 2,5-7-2,5-5-2,9-9 0,-3-5-1,12-8-3,0-3 5,6-1 6,8 2-5,0 8 8,1 4-2,6 15-17,-2 9-5,3 17-27,4 7-21,5 5-26,5 0-23,8-9 6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5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116 1144,'2'27'458,"0"3"-318,-3-1-22,-12-8-59,4 2-21,-14-7-32,1-4-10,-2-3-19,-12-8-7,5-5 0,-2-3 6,5-5 14,6-5-2,8-7 6,3-5-4,11 0 10,7 4 5,12 10-5,6 9 5,6 7-16,6 8-8,6 12-21,-4-1-16,2-1-9,-3-2-5,-4-8 6,-2-3 8,-3-6 19,-5-6 5,-8-7 35,-4-1 10,-5-2 24,-5-1 11,-9-5 9,-2 1 2,-5-6-1,3 0 0,2 6-4,5 1 3,3 9 1,3 8-11,11 8 1,3 8-3,12 8-13,3 5 6,-1 5-16,0 3-11,-8 1-7,-5-1-7,-10-1-9,-6 1-2,-11-5-67,-3-1-38,-8 0 7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7.7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0 887,'5'16'350,"-5"12"-237,0 8-19,-2 8-35,2 1-22,1-4-24,1-3-13,0-12-18,-1-8-2,-1-8-17,0-1-7,-4-5-16,0-3-4,-8-2-11,-3-7 12,1 0 38,0-3 26,1-5 72,4 0 17,3-2 14,2 4-9,7 2-42,3 3-17,10 2-23,0 1-5,13 3-4,0-2 0,4-1-30,10 0-24,-6-4 2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7.4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5 972,'-4'-5'393,"2"9"-217,3 23-149,0 13 0,0 28-3,5 13 0,5 15 0,1 6 4,5 4 3,-3-5-7,-1-9-5,-1-9-18,-3-15-41,1-5-18,-3-21-36,-3-11-12,2-23-218,0-10 23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7.1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76,'45'29'356,"-45"-25"-277,-4 2-20,2 10-18,2 4-2,-3 3-11,3 1-4,4-4-6,2-5-3,8-6-4,5-4-2,3-5-2,4-4 4,6-9 9,-5-1 7,7-7 25,-3-2 1,-6 4 3,1 0 0,-12 4-21,-2 5-3,-8 5-3,2 3-7,-5 4-11,-1 5-4,0 13-11,-2 7-2,-3 14-23,5 3-33,-2 2-81,-2-2-11,6-13 84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6.7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6 216 588,'-11'-5'277,"2"4"-130,0-6-17,1 3-59,-1-2-18,0 2-2,4 4 0,-6-1 7,-5 1 1,-2 2-3,-7 0-4,-2 4 4,-1-1 3,-1 3 17,6-2 3,6 0-19,8 1-8,6-4-33,7 3-13,17-2-3,12-2-5,29-4 2,9-7-2,26-4 2,10-5 0,7-1-5,2-2 8,4 0-3,-4-2 2,-2 2 10,-2 2-4,-8 1-4,-8 3 8,-17 3-5,-9 3-2,-26 0 5,-7 2-2,-12 4 0,-5 2 0,-11 1-8,-5 0-7,-2 0-16,-2-2-6,-1 1-70,0 0-29,0 0 7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5.7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98 350,'4'-19'250,"4"7"-29,-6 0-40,2 3-18,1 2-75,-1-2-27,0 0-33,-2-2-10,6 1-23,1-3-15,3-3-63,2-1-54,-1-2-35,0-2-14,1-1 36,1 0 54,1 0 89,3 1 59,0-1 99,-1 4 20,-2 1-11,-1-1-23,-1 7-59,-4 0-13,-2 4-20,1 3-11,-2-2-13,2 3-8,5 0-50,-4-1-147,13 1 12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5.4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43 1054,'0'-1'419,"3"1"-286,-6-1-34,3 0-50,0 0-26,0 0-24,0 0 0,5-14-13,13-35-6,-8 23-26,-4-6-12,7-3-15,-4-1 0,-1-5 11,4 2 11,0-1 23,0 2 14,-4 5 26,-1 0 9,-1 8 12,-1 0 1,-1 7 8,1 7 1,-3 0 2,-1 5-2,0-2-7,-1 1-8,1 1-11,2 0-3,2 2-9,2-6-3,2 1-5,-2 0-10,2-4-24,2 2-12,2-4-20,3-4-2,1-4-16,5-2-120,2-2 14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5.0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83 764,'51'-46'311,"-41"30"-191,3-4-84,-1-2-14,1-1-9,2-4-2,-4 3-6,1-2-8,-2 2-30,-1-2-135,-1-3 1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4.8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91 1016,'-2'-2'392,"2"1"-286,0 0-30,0 1-39,0 0-13,0 0-19,0-1 5,0 0-23,0-1-25,5-15-56,31-28-230,-25 24 22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4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9 1015,'6'-6'384,"3"-5"-301,1-10-39,1-3-15,-2-5-19,2 0-16,-3-4-23,5 0-18,-1-2-55,1-3 6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4.4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0 778,'5'4'352,"5"5"-166,-3-2-90,1-1-26,4 1-32,-2-3-16,5 1-17,1-6 0,2-6-15,1-2-7,1-8-29,-4-3-26,3-8 4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4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16 784,'-46'-93'315,"24"76"-216,7 0 5,6 4-20,2 2-17,10-1-22,5 0-12,11 1-14,1 0 6,9 3 1,-6 0 4,3 5-1,0 4-2,-4 8-8,-3 4-2,-5 5-14,0 2-5,-4 3 1,-1-2 1,-2 4-8,-4-3-6,-3-1-32,1 3-22,-3-9-24,-1-1-24,5-4 77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5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08,'3'0'471,"4"12"-161,1 8-148,4 14-40,3 9-33,-5 5-44,5 4-27,-6-7-26,-5-3-32,2-9-69,-5-11-34,0-7-49,0-1 10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4.2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6 886,'31'-22'332,"-25"9"-249,2-1-17,4-6-25,-1 0-13,1-3-35,-1-6-22,3 9-143,-4-5 11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3.9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5 822,'14'6'329,"3"-1"-210,0-5-21,-3-1-41,5 2-16,-2 0-20,-1-1-13,0 0-4,-2-6 3,-3-4-10,-3 1-7,-4 4-33,1 1-25,11-19 39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3.7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4 832,'6'8'350,"1"-4"-196,0 3-56,4-6-51,2-1-19,4-1-12,4-2-14,2-5-4,2-4-1,0-4 0,0-4-5,0-1-21,0-3-28,-3-5 3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3.4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26,'6'27'368,"1"3"-257,0-1 1,1 2-55,1-1-17,0-3-26,3-3-13,3-4-24,-2-2-55,5 1 5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3.3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0 932,'-5'24'375,"0"0"-238,2 0 1,-1 3-26,0 0-7,2-4-35,2 1-15,-1-7-35,2 1-14,0-4-20,4 1-21,-1-4-46,4 3-24,0 0 46,2 2 22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43.0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62 674,'-12'-38'299,"10"28"-138,0 2-30,-1 4-39,2 1 1,1 5 3,-2-3-3,2 1-18,-1 0-11,0 0-24,0 0-4,-1 20 0,1 36-10,6-15-6,0 9-3,3 10-16,2 3 5,0 1-23,0-4-26,0-4-43,0-5-26,-1-8-73,1-6 1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7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36 702,'14'-30'347,"-7"18"-61,-1 4-194,-7 9-6,-3 11-13,-7 15-26,-3 8-1,-4 14-20,3 2-12,5-1 5,2-4-13,11-11-5,4-7 5,4-13-3,2-8-2,5-7 15,2-6 4,0-11 14,1-6 1,-7-6-3,-3-3 5,-6-4-12,-5 1 7,-9 0 0,-4 1-14,-4 7-3,-3 3-8,5 7-4,2 5 5,5 3-8,5 3 7,1 2-18,4 1-8,13-4-2,6-2-7,13-5 24,9-3-4,3 2 8,0 0 7,-8 5-15,-7 4 9,-14 6-1,-4 9-6,-4 17 10,-7 8 7,-7 14 0,-6 0 0,-4 0-1,-4-2 1,8-3-11,3 0 5,3-9-6,5-4-10,-2-12 2,4-8-1,2-5 7,1-4-6,2-4 5,-7-4 4,5-7-5,-7-2 4,-6-5-1,8 2-1,-6 3 4,3-3-1,3 2-1,-3-2 4,3 2-3,4 2 1,5 0-4,8 2-7,1 0-4,-5 1 1,2 2 14,-2 4-8,-2 4 7,1 2 11,-3 10-5,0 4-4,-3 9-2,0 3 1,-4 3-1,-1 2 0,0-3-10,2 1-19,2-6-31,0-5-16,6-5-11,1-7-1,6-5 10,2-7 10,4-10 5,6-3 2,2-10 20,3 1 13,1-1 22,-5-1 11,-5-2 36,-7 4 3,-13 3 31,-2 5 12,-7 10 5,-4 1-5,-12 10-12,-2 7-2,-7 6-16,3 8-1,7 4-9,3 2-11,14 4-11,-4-2 8,4 3-10,5 3-3,0-1-4,2 0-13,-1-3-18,-15-6-34,-19-5-104,-12 1 98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6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-5 1169,'0'-5'440,"2"7"-366,1 6 5,-3 23-10,0 19-15,-10 36 9,-1 14 3,-7 23-25,-9 6 2,7-2-19,-9-1-5,4-16-10,4-12-7,-4-18-6,6-10-23,2-22-31,8-9-19,6-15-57,1-11-11,8-10-17,1-10 88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6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98 866,'-21'-66'380,"8"8"-222,11 20-61,-7 7-11,9 26-56,0 9-7,3 22-16,11 16-9,5 20 8,4 11-6,1 13 13,2-2 12,0-6-8,-4-7 2,-10-39 0,-6-15-19,0-1 14,12 36 12,-7-19-3,-4-10 7,-13-21 4,-2-3-13,-8-2-17,-4-1-15,1-4-69,0 0-15,0-2 57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5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9 0 1054,'-4'32'427,"-5"13"-297,-6 9-44,-10-1-14,-4-5-50,-2-7-15,-2-4-3,-1-5 9,-3-10-13,0-3 2,12-12-2,2-5-3,5-9 1,-1-6 4,7-8 4,1-4-9,14-7 14,6-3-17,6 3 7,3 1 12,-1 11-10,4 8 8,-2 15-11,7 9 2,-1 11-6,-1 3 0,4 5-4,1 0-32,2-3-21,2-3-22,2-7-38,-3-7-29,-8-9 10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4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4 986,'-29'35'346,"36"-25"-311,7 1-2,3-1-8,6-5-8,1-5-7,3-4 7,2-11 14,2 0 15,1-7 33,-4-1 7,0-1 1,-7-1-4,2 6-22,-5 3-9,-14 7-22,10 6-13,-14 4-17,0 6-5,15 14-7,0 4-18,5 4-56,-3 1-30,-2-5 64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5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1 942,'-1'-4'378,"-2"-1"-255,3 3-20,0 3-36,0-1-10,0 0-18,0 0 2,1 7 9,7 15-7,12 35-2,-12-25-14,-4 0-23,0 3-2,-4-4-2,0-2 2,-4-9-6,1-3-26,1-5-42,-5-5-41,9 0-39,2-3 9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5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1011,'2'-16'395,"-1"13"-312,2 7-1,-2 10-58,2 7-14,0 11 3,-3 4-15,1 0-7,-1-2-13,1-6-56,2-6-37,0-10 72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4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5 847,'21'14'337,"-7"-4"-233,7-1-13,-5-6-42,2-3-2,-4-4-2,-1-5-7,-3-8 3,-4-2-6,-5-4-5,-3-3-9,-6 1-2,-5-4-12,-1 4-1,0 6 2,1 6-7,4 11 15,1 11-17,0 6 6,1 20-3,2 6-10,0 14 11,5 7 1,2 3-5,-3 2 8,3-6-9,-2-7-7,-1-16-17,3-8-27,1-13-25,1-7-24,2-12 64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4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977,'4'-9'387,"-2"8"-276,-1 1-20,0 16-49,-3-2-6,1 21 1,-1 4-16,1 2 4,4 5-2,6-9-20,1-6 4,10-4 9,0-12-19,1-8 13,7-4 16,-3-13-10,4-3 15,-1-9-2,-5-3-15,-9-1 8,-2 0-8,-3 6-7,-3 2 11,-1 10-8,-5 6-3,-1 2-3,1 8-6,-2 8-7,3 8 6,0 4 2,5-2-5,3-6 6,3-5 7,5-6-10,-1-9 7,6-3 6,-2-8-5,3-8 20,-4-4 10,-3-8-4,-4-1-5,-10-4-13,2 1-5,-9 3-8,0-4 0,-2 10-16,-3 3-30,5 11-49,1 5-28,1 6-45,1 1 15,-1 8 98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4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6 993,'-1'-9'404,"-3"9"-273,1 9-10,-6 20-44,-5 10-3,-7 16-19,-5 6-8,-3-1-26,0-1-24,2-3-57,7 1-38,2-14-67,5-7-253,16-15 293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3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4 1199,'-4'-5'463,"3"5"-371,5 4-11,4 8-28,6 12-15,12 18 13,0 8 21,8 7-14,-7-2-9,1-6-34,-3-3-9,-4-6 1,-2-4-9,-6-11-7,-1-8-26,-2-8-62,-2-8-16,-4-11-40,3-10-6,-7-19 11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3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62 1231,'-27'0'460,"16"4"-370,0-3-9,12-1-41,7-3-11,23 2-24,21 2 3,38 3 3,15 0 2,25-1-2,9 1-1,3-9 2,15 2-16,0-4 8,6-3 10,1-1 6,-18-2 14,-1 0 3,-11 4-12,-30 3-6,-2 5-11,-36 4 2,-17 1-6,-18 5 1,-10-3 1,-16-4-4,0 2 3,-9 0-9,-2-2-12,-8 3-45,-3-2-41,-5 3 6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2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337 683,'-3'-1'276,"2"0"-173,2 2-31,-1-1-26,0-1 10,0 0 13,0 0-3,0 0-14,6-3-6,31-33-9,-28 28-6,1-1-8,0 1-4,2-2-4,1 0 0,1 1 1,2-3-1,0 2-7,0 0 1,3-1-3,2 4 4,0-3 4,3 0 9,0 1 5,-6-2-4,-1 5-6,-1-2-8,-4 2-6,2 3 1,0-1 5,-5 1 1,2 1-2,-2 0 5,2 0 3,-1-1-6,1 0 2,-1-2-3,2 0 5,1 3 7,0-1-5,1-2 1,-1-1-8,-2-1-4,2-2 8,0 1 0,0-1-10,4 2 3,2 0-2,0-2-6,4 0 6,-6-3-2,6 0-3,3 4 1,-2 0 7,3 0-7,-5 3 0,-5-6-1,-3 3-5,-3-1 9,1 2 5,0 1-2,-1-1 0,4 3-4,-5-3 4,1 1 1,1 0 2,-3-3 2,3 3-9,-1 0-1,1-2-4,3 2-2,-2-4 0,2-1 2,1-1 8,0-2 0,1 0-2,-1 1 3,-4-2-12,-2 3 3,2 2 2,5 1-2,-5 1 7,3 1-2,-4 1-5,-4-4 1,5 3-3,-3 1 1,2 1 6,1 0 1,2 0 1,2-3-3,-1 0-2,2 2 2,-1-3-6,5 2 0,0-1-1,0-6 1,4-1 7,-2 0 5,2-4-1,2 2 3,0-2-7,-4-2-2,1 1 1,-1 0-1,-2 2 9,2 2 1,-2 1 1,-2 1 2,-2 0-7,-1-2 0,2 4-3,1-3 0,1 3-2,-5 3 0,-8 5-2,0 0 3,26-15-2,-2 3 1,7-1 1,-8 8-1,-6-7 4,1 3 0,-7-5-2,2 5 0,-3 3 2,0 1-1,-3 3 6,-5-2 3,0 6-5,-3-3-1,-3 5-6,-1-1-2,-2-2 0,0 4 0,0 0 2,0 0-2,0-1-11,0 0-11,0 0-24,0 0-26,3 0-78,12-4-24,29-17 99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30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306 944,'-9'1'352,"3"-1"-261,2-1-17,2 0-20,-2 0 1,2-1-4,2 1-5,-1 0-5,1 0-10,-1 0-17,1 0-3,0 0-11,0 1-2,1-1 2,8-4 4,33-16 4,-29 14 2,0 1-2,0-4-1,-2-1 8,4 2 6,0-2 5,0 1-8,0 2-10,-3-3-8,2 3-2,-1 1 9,0 1 7,-1 0-1,-3 2 3,0-2 0,-1 1-11,0-2 2,2-1-1,0 6-4,0 0-1,2-2 0,-1 2 2,1-1-3,4 1 3,1 1 2,-1-3-8,3 4-3,1 0 13,-5-3-4,5 4-3,-2-3 0,-5 1 1,0 0-3,0-1 6,-5-1 5,0 2-15,0 5 4,-2 1-2,3 1-2,-2-1 14,0-4-3,1 1-3,-2 4 4,1-1-2,0 4 11,0-2-6,3-1-3,2 1 2,2-1-12,0-2 4,3 3 7,3-3-11,1-3 3,6-1 5,1-4-6,-2-8 2,6 1-8,-4-9-34,-3-7-27,3-1-62,-3-8 414,0-8-23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0:24:29.7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8 617,'23'-24'280,"-26"27"-148,1 1-60,-1-7-20,5 7-18,-2-3-5,0 0 6,0-1 3,0 0 10,-1 0 8,1-1-5,-1 0-6,1 0-17,-1 0-1,0 0 8,0 0 4,0 0 5,1 1-1,0 0-11,0 0-7,0 0 4,0 0 4,0 0 1,4 12 5,11 30-10,-9-28-6,-1-2-7,3 3-1,3 3 3,-1-1-6,3 3 5,-2-3-5,2 0-12,-1-1 8,0-2-13,-1-2 6,0-2-2,-1 2-4,-2-2 10,2 0-11,-4-4 7,-2 0 2,1 0-6,-1 2 11,0 0-8,-1-1 0,0 0 7,-1 0-2,1 1 8,0 1-5,1 3-8,1-3-2,2 2-1,-2 1 2,1-3 4,-2 3 5,3 0-3,-4-2 1,5-1-4,-2 2-4,-2-3-2,6 3-2,-7 0 3,5-3 6,0 2-1,-5-3 0,2 1-2,0 1-5,2-1 5,-2-1 1,0-1 1,1-1 2,-1 0-3,0 0 1,4 2 0,-6-4-3,-1 0 4,2 1 5,1-1 1,1 1 2,0 0 1,0-2-8,-2-1 1,0 1-3,-1 1 0,-2 0-1,3 1-3,-1 1 3,0-2-1,2 2 2,-2-1 3,2-2-4,-1 2 0,1-2 0,-1 1 0,1-2-1,0 3 0,-2-4-6,0 2 2,-2-1 0,-1-1 1,0 0 5,0 0-2,0 0 0,0 0 2,0 0 3,0 0-5,0 0 3,3 0-3,5 3-3,29 13 4,-26-14 3,-1-2 3,-1 1-4,2 2 1,-1-3-3,0 2-4,1-2 1,-2-2-6,1 2 0,-1-1 4,0 0-1,0-1 3,4 0-3,-3 0-5,0 1-3,1 2-10,-4-1-1,2-1-1,-2-1 0,2 1 13,0 1-3,-1 0 11,2 0-4,-1-2 0,2 4 10,0-2-11,-2 0 9,-4 0 5,-1-4-8,4 1 5,0 0 5,3 0-15,0-1 4,-2 0-42,1-3-34,0-4-48,7 2 7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2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574 1073,'37'46'420,"-35"-42"-307,3 8-32,0 7-43,2 2-38,6 10-29,2-3-7,4-4-4,-3-5 10,-1-10 19,-1-2 2,-6-12 20,0-1 3,-7-12 28,-5-3 12,-8-13 3,-4-10 12,-6-7-11,-1-8-2,-4-1-3,-7-6-4,-3-5 10,-3-2-3,6 2 3,8 6-1,9 13-31,6 9-11,13 15-33,9 12-29,10 7-27,8 7-14,3 12-51,2 11-14,3 20 361,-4 9-19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1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84 931,'-38'-65'384,"29"60"-230,3 0-26,2 2-44,0-1-27,4 2-59,3 2-40,5 4-66,5 4-55,2 9 10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9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968,'-1'8'428,"-4"-7"-194,-1-2-151,4 0-65,0 0-45,-5-2 54,7 4-3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10,'0'0'428,"9"-1"-263,41 26-36,-25 7-30,11 15-60,5 4-50,14 6-96,4 3 6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8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5 832,'-13'-4'301,"12"0"-251,-3 0-19,7 0-19,2 2 3,2-5-11,6 5-1,1-4-17,0 1-35,-5 1-122,8 2-114,-5 0 17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8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1122,'21'-10'466,"8"-1"-313,1 3-1,2-2-65,-4 5-38,-13 4-34,-4 3-5,-8 9-2,-2 2-14,-11 7-8,0 8-16,-13 3-4,3 3-3,4 1 3,1-6 0,12-3-23,3-7 1,9-6-24,0-4-7,8-8-6,4-1-24,3-8 8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7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1084,'-13'8'413,"0"19"-341,8 13 19,-2 16-53,-1 10-19,-2 8-55,0-3-38,5-3 4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7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72,'-2'0'420,"6"5"-302,5 7-13,11 15-21,12 15 4,8 13 1,1 3-9,1 0-31,-8-1-13,-3-9-24,-4-6-15,-9-6-28,-2-8-13,-6-5-66,-1-5-37,-3-6 9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4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08 858,'-9'23'314,"5"4"-244,4 2-55,4-2-2,4-9-7,7 0 6,4-12-11,1-6-2,6-4-3,-6-11-4,7 0 20,-6-3 18,-6-2 21,-8-2 11,-14-4 9,-7 0 2,-15-3 1,0-1 3,-8 3-3,7 6-4,5 7-19,5 6-9,8 2-21,3 2-12,7-2-17,4 4-10,11-4-5,1-2 2,12-3 12,2-3 7,4 5 2,2 1 3,-5 3 2,-3 5-3,-4 2-4,-4 3-17,-6 12 14,-4 3-2,-8 12 10,-2 7 5,0 7-9,2 2 4,3-2-4,7-2 8,-6-10-5,4-3-4,0-9-52,1-5-24,3-6-32,1-4-18,-3-7-288,-1-1 29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7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68,'10'22'464,"4"11"-324,3 3-26,-4 2-60,-2 1-27,-6-1-108,-7-3-46,-8 6 7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7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670,'12'-8'390,"9"-4"19,4-2-285,10-4-63,-1-2-45,5 3-73,1-2-31,8 1 5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6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930,'0'-27'365,"1"-6"-273,1 3-13,-2 6-30,1 10-18,-1 8-14,1 6-8,0 14-9,-1 10-14,2 17-22,2 4-6,2 5-39,2-6 4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6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5 1042,'-10'-9'439,"4"11"-286,-9 9-27,-4 12-30,-1 22-55,-5 8-32,2 15-18,0 3-41,2 0-69,1-4 568,11-13-36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6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1259,'0'-1'461,"3"4"-412,5 5 17,7 13-43,4 8 0,8 16 2,2 3-4,3 6-16,-8-4-3,-5-7-4,0-2-15,-13-12-40,2-1-24,-1-10-45,-5-4 40,-2-13 5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6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65 901,'-23'-38'373,"7"-1"-232,4 1-18,11 5-32,3-2-21,14 5-13,6 1 9,14 3-9,2 4-6,10 8-17,3 8-17,-1 15-16,3 7 2,-13 14-23,-3 10-3,-6 9-2,-6 3 0,-7-3 18,-1-2 1,-8-11 3,0-7 1,-4-11 3,-1-8-2,-2-10-20,0-4-1,-1-12 1,0-4 0,-1-15 26,-3-5-2,-2-3 0,-1 1 0,2 10-4,2 6-1,3 18 3,-1-1-7,3 14-10,2 6 3,8 12-7,6 12 12,6 4 9,6-1 4,-6-8 4,-1-6-5,-6-9 2,-1-3-4,-1-9-20,-4-5-19,-1-8-10,-4-6-9,-5-9 14,1-2 17,-7-5 14,-3-6 6,-3-3 8,-4 0 0,5 7 7,0 7-3,7 16-7,3 9-2,8 13-20,3 9 1,7 13 9,2 5 0,2 2 11,3-3 8,-5-9 0,-2-4 9,-3-12 6,-5-2 3,-5-7-6,-2-3-7,-1-9 20,-5-2-1,-2-14 4,-1-4 3,-7-10-26,2-8-8,0 1-4,-1 2-3,11 9-28,3 8-15,5 9-42,6 3-100,3 10 13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5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 1123,'-2'-5'469,"0"5"-310,0 10-81,5 13-27,0 21-44,4 10 10,5 13-23,-9-5-17,-2-9-64,1-8-25,-3-11-46,-2-9-24,-1-10 12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8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 1209,'-9'-14'461,"7"19"-353,4 9-46,7 21-79,0 4-57,7 20 5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6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89 1398,'3'23'532,"0"4"-437,3 0-10,2-1-75,-1-5-18,-1-8-54,-1-4-31,-1-2-65,-6-2-4,-2-2 41,4 3 35,-5-6 70,-4-1 15,-3-8 10,-2-5 7,4-6-1,3-5 2,10-4 5,1-6 2,2-2 2,9 4 3,-1 7-1,2 5 4,5 16 11,-2 4-2,-2 11 10,5 9-17,-4 7-10,1 5-9,-2 3 0,-2 0-1,-3-1 0,-1-4-3,0-9-3,-4-6 7,0-11-28,-2-2 2,1-4-18,4-3 4,0-3 20,-2-7 5,2-4 16,-3 0-2,4-3 25,0 6 0,0 0 5,5 2 10,-3 4-28,1 1-14,-3 9-31,4 8-30,-2 9-63,1 3-19,5 12 8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 1073,'-1'-5'392,"6"10"-347,4 8-49,7 11-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3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0 1093,'-21'-40'364,"12"23"-395,8 15-54,11 21 5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5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 785,'30'-50'351,"-30"31"-176,-1 1-47,0 8-12,0 8-25,-1-1-9,3 6-26,-1-3-6,0 0-26,0 0-13,2 7 11,2 4-8,10 22 8,-12-28-7,-3-5-4,2 2-2,-1-1-9,-1-2 5,0 1-9,1-1 7,-1 0 4,-1-12-1,-4-40-6,3 26-3,5 11 0,0-2 3,5 13 0,1 3 0,-3 0-5,9 12-3,5 6 10,3 4 3,12 11-6,-5-9-3,0-3-7,1-1-6,-9-11 11,6 1-5,-8-4 16,-6-3-1,1 0-4,-12-2 6,0 0-14,4 0 6,-3-3 2,0 3 0,5 0 1,-3-4-2,1-1 2,2-3-5,4 0 7,4 3-2,2 0 7,0-1 3,0 0 9,-2-3 4,3 2 4,-3-1 4,-6 3 0,-2-3-7,-9-4 7,-3 1-4,-9-5-6,-2 0 12,-7 4-16,0-2-2,0 14-4,2 4-17,1 3-21,-2 2-8,7-5-52,3 6-27,6 1-43,5-1 8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5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2 0 1407,'40'15'528,"-43"-8"-438,0 8-4,-4 4-28,-3 7-36,1 5-21,-9 2-19,0 4-6,-15-7-10,-6-1 22,-3-4 10,1-5-7,8-8 13,1-4-11,7-10 6,3-4-4,7-6-1,6-4 13,7-7-5,4 1 4,9-2-5,3-1-8,7 12-3,4 2-12,2 21-17,-13-5-12,-1 1-27,45 25-9,-1 5-17,2 0-9,-35-23-22,-3-4 8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4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 1136,'-13'-3'473,"1"3"-287,5 3-7,5 5-48,2 8-37,5 22-56,4 13-16,10 17-19,-1 2 1,2-8-5,-1-11-11,-2-10-16,-1-5-11,-2-15 1,-5-2 14,-2-15-8,-2-6-17,-5-11 12,0-6-13,-8-15 35,-1-2 17,-3-8 1,-3-1 3,1 1 0,-6-7 9,5 0-1,2 6 10,1 5 4,6 19 7,4 12-3,-1 5-1,4 5-12,-1-2-5,5 14-6,1 5 4,5 22-2,3 11-2,-3 5 3,-2-1-11,-4-10 5,-4-8-15,0-14-7,0-6-4,-2-11-15,-2-1 6,-2-9-38,-1-6 0,-3-10-11,-3-7 1,-3-6 16,0-4-7,0-1 8,3-2-6,6 6 60,4 5-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3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-1 1236,'1'3'531,"6"6"-312,-7 1-49,-3 5-46,-4 6-54,3 2-28,-12 0-28,-6-1-9,-5-3-24,-3-2 0,10-2-24,3-4-1,6-7-3,2-4-18,4-8-3,3-4 1,6-9 15,1 1 24,5-7 26,3 6-1,4 6 12,4 7 4,7 14-8,-3 4 2,8 10-3,-2 1-3,-3 0-6,2-4-41,-7-8-65,1-2-28,-5-3 7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3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5 813,'-4'-32'314,"17"6"-240,8 5-4,5 6-30,8 5-2,2 3 0,-1 3-2,8 5 1,-1 4 3,1 11-1,0 5 1,-6 11-12,-9 5-6,-19 1-11,-8 5-6,-13-2-8,-8-1 0,-5 0 3,-4-6-2,-6-11 8,1-6 6,9-11-6,2-9 1,7-12-6,5-6-10,0-11 5,5 0-7,2-5 13,5 2 6,7 6 13,-2-1 5,11 16 2,-3 6 8,7 9-21,8 11-1,5 6-16,-1 2-6,-5 3-14,-2-2-6,-8-3-10,4 0-8,-3-3-1,-9-3-4,2-3-28,-7-3 4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2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1,'7'24'224,"1"-5"-20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2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8 1250,'-23'-9'464,"13"9"-381,4 3-32,10 8-70,8 8-48,8 10 85,7 4-4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2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555,'83'24'345,"-73"-8"19,-2 7-220,-1 5-30,-10 5-45,-3-2-14,-10 3-30,-3-1-6,-4-5-4,1 3-4,-1-7 5,-1-6-5,7-11 2,0-6-11,8-10-19,3-5 5,2-8-7,1-3 8,3-4 20,2 1 7,9 7-4,2 3 3,8 10-11,4 9-9,4 11 4,1 5-16,0 1-43,-1-3-13,0-7 3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08 991,'-6'-25'392,"6"6"-285,13 6-34,5 4-31,17 3-25,2-2-9,9 3-41,3 2-15,-8-5-47,-2 2-29,-7 3-166,1 0 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1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87,'3'18'443,"6"6"-347,9 14-59,-5 0-23,6-1-34,0 2-15,-9-13-45,-2-4-32,-5-7 7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3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985,'6'28'375,"5"5"-296,-16 2-16,4 1-15,-1-3-30,-7-1-6,-1-10-17,-6 0-12,-6-10-21,-1 0-14,-1-6 6,4-1 17,8-9 20,0-4 18,4-6 11,1-6 0,5-6 17,2-6 6,4-3 7,0 0-3,4 5-15,5 5-9,4 15-17,8 6-10,5 15 4,-1 12-8,0 6-10,-3 8-9,-6-5-25,-1-1 2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1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0 1184,'2'14'490,"-2"9"-310,-5 2-35,-5 12-93,-5 2-12,-7 4-33,-6-4-7,-9-5 0,0-1-3,-5-10-2,3-5 8,11-5-2,-2-14-14,16-5-10,4-6-7,7-14 1,13 1 11,11-7 11,8 1 4,9 4 7,-1 4-4,-1 10 3,-3 2 3,-3 15-17,5 5 11,1 6-7,3 3-2,0-4 16,1 2-1,-2-6 2,-2-1 1,0-5-9,-5-2-2,-2-7 2,-3-5-6,-5-8 14,-2-3-2,-4-2-10,-1-1 9,-9 0-12,-3 2 6,-12-2 10,-7 1-5,-3 13 11,-2 5-2,0 20-11,3 11 1,3 19 4,5 8-6,11 9 1,3 5-1,7-8-19,4-3-20,1-9-36,3-8-35,1-8 6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1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962,'-36'6'424,"3"4"-222,3 0-83,1-1-25,15-4-51,6 2-20,6-6-15,7 0-16,8 0 5,1-4-5,10 1 7,4 1 10,0 0-10,-1 1 11,-5 0-10,-5 1-4,-4 4 8,-6-2-4,-5 5 14,-4 2-4,-9 7 3,0 3 2,-8 4-11,-2 1-3,0 0-5,-1 2-10,4-1 3,1 0-3,5-6 8,3-4-2,5-3 5,4 0-1,7-4-22,3 0 8,3-5-10,2-2 11,5-1 13,2 0 0,0 2 9,1 1 0,-3 2 3,-4 3 1,-3 6 3,-4 1 0,-6 10 10,-5-1-5,-4 9 18,-2 6 6,-5-3-14,1 1-1,-1-9-12,-1-6-17,6-7-44,1-2-41,2-8 4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0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68 743,'-58'-54'303,"55"43"-168,5-4-93,13-1-33,2-3-20,16-6-215,9-3 15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0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5 1051,'-16'2'525,"4"16"-137,0 11-273,6 14-33,6 13-75,0-1-28,6-2-51,5-4-22,3-10-62,3-4-11,8-6-21,-7-11 10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0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85 1223,'-4'-20'431,"-2"-2"-392,4 5-8,2 2-10,1 7-19,1 3 1,0 7 12,12 9 0,6 22 10,6 6 3,6 16-17,-8-2 1,-3-10-5,-1-1-3,-9-16 4,-1-6-3,-4-10-3,-3-5-11,0-5-3,-4-7-2,-3-10-1,-1-12 10,1-12-7,4-3-2,5-10-8,5-1-10,13-1-15,5 1-14,15 6-26,9 6-19,1 11 0,5 8 18,-7 7 40,-7 1 32,-1 19 61,-5 6 22,-7 19 39,-1 12 10,-17 4-19,-11 0-20,-14 5-38,-14-7-13,-5-4-9,0-2 4,-3-12 0,5-1 5,2-14 0,1-6 4,6-12-8,2-12-6,3-9 1,6 0-12,7-4 12,6 3-2,4 3-6,6 7-5,6 11-12,7 10-9,13 18-48,1 3-31,15 8 6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5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-6 1301,'-12'-6'470,"26"24"-403,7 8-15,10 32-27,4 14-4,2 23-9,1 10 2,-5 2-11,2-2 0,-9-13-14,-7-12-31,-7-16-70,0-4 69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4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0 1157,'0'31'430,"8"9"-352,3 1-2,5-2-31,3-4-28,1-7-65,-7-9-28,-7-11-47,3 1-11,-9-4 35,1-2 23,-7-3 44,-8-3 24,-6-5 24,-4-6 9,2-3 7,0-6-8,4-8-7,2 0-2,10 0 7,5 1 7,8 4 5,5 4 3,9 6 2,3 4 0,5 6-4,5 6-6,-5 7-16,-4 5 1,-1 11-6,-2 2 0,-5 5 2,1 0-6,-8-1 1,-1-6 0,0-5 1,-1-4-5,-3-11-7,1-3-1,-3-4-7,-1-4 0,1 2 8,0-3-3,0 5 8,1 1 1,1 1-3,1 5-3,-1-1-7,0 2-4,4 3-12,1-4-3,4 0-9,0-3 4,4-5 12,-6-3 9,4 0 20,-4-4 8,-2-1 19,5 4 8,-5-7 6,-1 5 6,-4-4 0,-10-4 4,-5 0 0,1-1-5,-2 3-2,3 4-6,3 1-2,7 10-7,1 1-10,5 2-3,14 11-15,2 5 6,7 8-9,2 4 1,-11-1-4,-5 1-8,-7 1-29,-7-3-27,-8 3-53,-6-2-19,-1 1 8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3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1074,'5'6'428,"-2"9"-296,3 10 3,-4 8-50,-6 5-31,-7 4-39,-8-2-15,-7 0-10,-3-1-5,-7-10-3,6-5 5,9-9 3,5-6 0,9-10-11,1-6-9,4-11 1,4-3 6,5-10 16,1-4 10,5-1 6,-2 0 1,8 11-2,-2 2 0,-2 14-5,7 10 0,-2 16 3,4 9 1,3 8-2,-9-3-6,0-3-13,-2 1-6,-3-6-11,3 1 0,-4-5-4,-1-4 2,0 0 11,1-3 2,1-6 13,1-1 4,1-6 3,1-4-1,1-3 0,4-5 2,3-1 13,-9-6 9,3 2 19,-5 0-4,-7 2 3,4 1-7,-7 6-20,-3-1 5,0 7-14,1 2 1,2 1 4,-3 0-2,0 0-5,11 10 3,30 35-2,-26-31 0,-6-8 0,3-1-1,0-2 2,2 1 0,0-4 1,-2-3 4,2 3 0,-2-1-1,4 2 6,2 2-3,-5-3-7,3 1-4,-5-2-4,-1 1-2,-2-2 6,-3-1 1,-5-3 0,-1-3 6,-6 0-2,-3-4 2,-5 3 3,-5-1-10,-8-5-20,-6-2-4,-4-3-12,3 3 8,2-1 18,4 4 3,6 0 4,5-1-6,10-2 8,6-1-5,13 0 9,4-1 4,4 4 2,9-1 3,-3 4 5,0 2-1,7 10-3,-2 6-6,0 10-11,2 8 3,-5 4-6,-4 1 6,-2 4-4,-7-3-3,-1-4-8,-2-4-4,-2-5 2,5 4-1,-10-10 8,2-2-5,-6-7 2,0-4 2,5-3 2,-1 0 5,7-2 9,0-5 4,4-1 12,-5-2-3,3-5 13,-3 2-5,3-1 0,4 6-3,-6 2-8,1 4-4,-4 2-4,5 6 5,-2 6-12,2 4-9,4 11-27,-4-2-18,3 6-46,-5-5-10,1 3 6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2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73 707,'25'31'322,"-2"-15"-115,-7-9-125,-2-10-6,0-7-17,-5-11-20,2 0-9,-7-14-19,-3-3-6,-4-5 4,-6-5 8,-4 9 21,-3 3 16,-1 15 14,-5 9-2,5 24-22,1 16-14,2 25-22,17 20-8,7 9-9,5-3-14,10 4-59,-6-10-19,3-6 258,-1-2-15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1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0 806,'-2'-18'278,"0"-1"-278,2 6-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3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58 938,'-42'-35'365,"28"32"-267,-1 3-1,1 9-23,1 8-19,-1 12-27,1 7-16,5 4-10,8 3-4,10-7-13,4-10-4,8-8 2,-1-8-6,2-10 9,3-4 12,0-15-2,-1-8 1,-6-6 10,-9-4-2,-6 3 16,-4-2 15,-10 4 7,-3 4 12,-7 8-14,-4 7-8,-6 13-17,7 12-16,-2 23-2,1 16 3,11 24-7,4 10 6,9 5-16,8-1-14,-1-11-5,-1-8-10,5-11-186,-2-2 16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1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757,'-1'-10'268,"1"18"-207,0 9-12,5 18-31,2 8 13,3 2-42,3 0-136,4-10 108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1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84 805,'-17'0'330,"1"-3"-203,14 3-28,6-4-52,6-1-14,17-6-12,6-6 6,3-6 7,0 1-2,-4 3-9,-5 4-8,4 10-2,-4 5 3,0 15-3,2 7 0,-9 7 0,3 8-7,-11-3-5,-4-1 3,-8-1-5,0-6 1,-5-5-1,-2-2-1,5-7-6,-7-5 0,2-7-9,3-5-14,-5-16 2,4-2 0,-1-12 14,-3-3 15,6 0 11,2-1 8,6-1 16,4 2 1,11 8-2,0 5 1,8 14-5,3 6-6,-1 11 0,0 6-11,1 13-12,-3 7 4,-6 6-3,1 4 2,-9-4 1,-3-5 1,-3-6-5,-3-1-7,1-7-12,-1-3-13,0-9-24,-1-7 4,1-7-6,-1-7 3,2-8 2,-3-3-21,1-6-129,-4-3 13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0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2 1198,'-5'1'466,"-6"2"-315,1 3-73,-3 13-41,-4 10-30,2 15-41,4 7-13,9 1-28,6-3-2,9-8-9,4-8 5,4-13-6,0-8 4,2-12 21,-5-6-7,-5-10 5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30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30 951,'0'2'374,"1"0"-259,-1-2-48,-1-1 5,0 1-5,0-1 1,0 0-15,0 0-12,-1-5-26,-4-12-7,-4-38-4,12 28-3,1-4 6,2 0-5,-1 8-1,5 5-4,-3 10-8,-4 3 11,6 13 0,-3 6 8,9 18 5,1 8-16,4 5-5,1-1 1,-3-8-6,-3-9 9,1-7-1,-4-7-1,0-9 6,3-3-2,-4-9 1,1-2-10,-2-7-2,-3-1 0,-1-2 5,-2 1 8,-3 1 14,0 6 0,-2 7 0,1 2-4,1 8-12,1 2-12,4 12-58,6 7-16,4 7 4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7:07.17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2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324,'20'-7'530,"11"20"-351,11 16 8,14 16-50,4 17-22,-2 23-55,-9 10-19,-26 10-57,-13 0-55,-24-4-135,-12 3 12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2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08 997,'-4'-85'407,"-4"69"-257,5 9-22,5 8-19,2 1-4,6 12-15,1 0-20,0 6-37,-1 2-26,-1 4-67,-2 1-38,-7-2-42,0 0 7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1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81,'0'5'415,"0"8"-293,9 5-28,-7 0-35,7 3-6,-4-2-29,0-3-3,4-1-9,-3-4 4,0-3 6,0-1-4,-6-4 11,3-1-8,-3-2-4,0 0 7,0-1-12,0 1 15,0-1 3,0 0 3,0 0-6,2-4-8,-1 1-13,-1 2-1,0 1-8,7-3-14,31-7-43,-30 17-45,4 1-53,0-1 339,-2-3-15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1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1102,'-54'30'471,"51"-25"-275,-2 4-10,-3 1-52,1 1-29,-2 1-47,1 3-13,2-3-39,2 0-22,3 1-66,3-4-68,3-1 9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0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6 1021,'1'-30'467,"-7"1"-246,1 12-33,4 7-33,-2 11-59,9 6-25,14 20-43,1 12-16,15 10-13,-2 10-10,-1-4-5,3-3-11,-5-4-5,2-11 4,-8-10-11,-5-6 2,-8-13-2,-2-5 5,-6-11 11,-2-6 14,-5-7 7,-1-5 3,-5 1 24,-2-3-1,1 5 10,2 6 7,4 6-10,3 6 0,3 4-9,-4-1-15,2 2-4,0 0-3,0 0 0,0 0 6,9 11-6,30 28-2,-22-28-5,-1 0-4,-2-1 0,-1-2-8,-3-1-10,-6-3-9,3-2 10,-3 0-2,-4-5 21,5 5 7,-11-6-18,6 4-10,0 0-61,0-3-20,0 2-21,0 0-7,0 0 10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 952,'-8'-1'385,"6"-1"-234,0 1-4,2 5-38,0-4-27,1 5-49,5 24-25,20 52-33,-7-27-32,-1-1-63,4 1 69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50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1240,'-15'13'559,"6"-4"-224,6 5-239,9 1-55,7 5-25,9 12-26,10 5-2,11 4-22,-6 2 2,8 2 8,-7-3 11,-13-5 18,1-2-2,-18-10 12,-3-4-6,-7-10 4,-4-5-6,-2-3 4,-14-6-11,-10-7 1,3 2-1,-10-6-13,9 6-9,7 1-33,-2-1 2,13-3-46,3 1-7,10-5-31,2-6-26,6-3 11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9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0 1208,'-32'44'541,"30"-24"-253,-5 1-171,2 8-94,1 6-13,-8-2-26,3 4 2,0-2-18,-8-8 1,1-2 9,-4-11 4,4-7 13,3-5-4,-1-6-2,-1-6 0,-3-9 3,3-6-1,2-9 16,3-5-3,4 4 22,3 4-2,5 8-5,6 11 8,5 10-10,5 3 10,12 12-4,3 3-27,9 3-59,-3 4-64,-3-4 7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9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1 556,'22'-40'306,"-21"25"-52,-1-3-73,0-2-46,-2-1-19,1-1-13,3 2-12,7 7-19,1 2 10,10 11 5,1 4-6,1 9-16,2 6-16,-1 9-40,1 7-16,-8 3-102,-3 3 19,-15 5 4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9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2 1117,'4'1'429,"5"-3"-308,3-4-15,6-5-37,5-1 5,-1 1-32,2 3-7,-2 7-21,-2 2-5,-3 8 4,0 4-5,-7 5-9,-2 4-10,-4 2 6,-3-2 3,-2-5-4,-1-1 1,-2-7-9,2-1-2,3-5-1,2-3-9,1 0 1,1-4-1,0-4 1,-2-3 6,3-2 1,0 0 6,1 1 14,2 2 6,1 1 0,-1 3-9,6 3-3,3 2-4,-1 2-7,0 5-7,-3 3-17,-4 0-13,4 1-19,1 1-9,-1-6-27,2 2 19,-7-7 5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8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41,'-4'21'551,"7"2"-452,6 3-23,4 2-69,-2-6-27,1-3-60,2-2-39,-5-9-63,2 3 115,-4-7 3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1174,'10'0'465,"7"5"-341,2 0-25,-1 2-60,-3-3-21,0 1-20,-2-1-9,0 3 7,2-2-8,-5 0 17,0-3-5,-2-5 4,-1 3 4,0-7-8,5 0 8,3 0-9,0-6 2,1 2-1,0-1 0,-2 0-4,-1 3-6,-3 4-23,-6 1-18,-3 4-61,-1 0-6,-5 5 7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7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2,'6'8'450,"4"8"-382,8 19-9,2 12-20,6 14-33,-2 2-25,-4-2-55,0-4-32,-2-3 6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7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1102,'4'5'431,"-1"4"-317,9 5-33,-4-2-50,5 3-16,0-4-32,-1 0-5,5-4-7,-6-4 1,-1-3 12,1-3 4,0-3 17,4-2 6,4-1 23,-3-6-2,3 1 10,0-1-6,0 1-1,-1 5 6,-4 2 1,0 7 5,0 2-23,5 3-2,0 9-34,1-1-30,-6 3-41,4 0-34,-8 1 7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7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6 1052,'-4'-8'410,"9"0"-298,9-1 1,11-2-40,1 1-6,7 4-29,-8 2-4,-5 8-30,4 10-7,-9 11 0,6 8-16,-5 9 11,-5 0-10,-2-2-7,-1-4-9,-1-9-34,-1-6-11,2-4 4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47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409,'-7'7'557,"8"5"-416,1 0-27,7 9-92,4 3-36,2-4-60,3 2-43,-6-8-84,0-2-10,-2-2 12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2:22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628 965,'0'-2'388,"-1"6"-285,1 8-9,2 9-54,-3 0-27,3 13-39,0-3-13,2-2-32,3-1-14,0-12-9,2-1 11,2-5 33,1-7 18,2-7 49,-6-6 21,-2-12 38,-4-5 20,-4-8 18,-5-7-7,-10-9-9,-5-6-10,-15-12-15,-7-5 1,-9-5-6,3 3 6,2 7-8,14 11-22,14 14-21,3 5-14,15 12-34,1 0-14,9 11-63,5 0-36,13 11-39,3 4-15,8 13 13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0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 835,'2'24'344,"-12"-31"-238,-1 1-23,4 4-22,3 2-12,1 2 1,1-2 2,1 0 2,0-1 5,0 0-4,0 0-12,0 1-2,0 0-21,0 1-1,-3 26-17,-29 35 4,25-22-1,3 2-10,4-4 7,1-3-9,5-7-6,4 0 7,2-7-15,8-1 0,4-4-5,0-7 5,10-3 8,-5-6 5,10-5 6,4-1-2,-4-6 3,2 0-6,-8-2 5,-7-1 1,-1 4 1,-4 0 0,0 1 1,1 5-4,1 2-1,0 1 3,5 6-3,3 0 5,3 4-14,6 5-13,-10-2-15,-9 0-15,-12 0-5,-8 1 8,-15 1 11,3 2 18,-16-4 17,5-1 7,0-3 2,-2-2-10,14-5-17,-1-4-5,6-9-1,5-4 12,9-6 19,8-2 0,17 5 8,2 3-7,4 4 4,5 8 3,-6 4-4,0 3 5,5 7-18,-5 3 1,1-3-6,3 2-5,-3-4 16,-7-6 6,-5-1 22,-6-4 7,-7-6 14,5 1-2,-6-10-4,-3-4-6,-5-10-11,-5-1-5,1-3-3,-5 0 3,4 10-6,-8 1 0,-2 8-10,10 6-10,-8 5-26,1 3-21,2 6 3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38.4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6 169 948,'0'-68'425,"0"12"-264,0 28-26,0 11-24,0 20-65,5 16-9,1 27-16,3 17-15,2 27 1,-1 4 0,4-1 2,0-8 4,-2-17 1,-1-9-12,-4-21-8,1-4 10,-3-15-18,-7-7 9,-7-8-10,-4-3-23,-13-12-17,0-3-16,-12-10 13,-3-8 11,-1-4 42,0 1 24,13 4 33,1 11 17,12 10 13,6 4 8,4 1-44,13 4-12,18-3-18,17 0-24,28-5 14,17-3-5,22-8-77,5-6-33,33-14 5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38.1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8 73 886,'-21'-33'404,"10"13"-120,4 7-84,4 8-17,3 3-15,2 2-56,-2 1-25,-1-1-36,0 4-21,-7 25-25,-21 73 3,7-33-11,-1 0-4,0-10-22,1-13-25,6-14-38,4-7-9,5-16-54,4-9-16,9-24 0,1-17 8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6:37.9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9 75 1043,'-66'-35'445,"50"24"-294,12 3 2,-3-1-4,1 0-43,9 6-21,-3 1-34,11 3-11,14 10-16,2 6 5,16 13-2,3 4 0,12 9-16,2 0-4,-5-5-7,-3 2 0,-15-11 5,-10-6-7,-10-5-5,-9-10-22,-5-4-39,-2 2-31,-6-7-39,-1 0-16,-11-11-17,-4-6 10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31T11:15:2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7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01 589,'-2'-6'293,"5"6"-148,-7-4-29,1 0-39,3 2-44,-4-7-6,-4-3-4,3 3-5,-4-3 16,2 3 2,0 1 14,0 0 1,1-1-9,0 4 0,3 5-20,-1-2-1,1 2-8,1-1-3,2 0-4,0 1-3,0 0-2,0 0-2,0 0 0,1 17 0,1 51 2,1-21 1,-2 9 0,-1 3 1,-2 6-10,-5-3 4,1 0-11,-2-6 4,0-6 4,1-2-3,-1-11-4,0-7-4,-1-12-7,3-5-2,3-9 0,2 0-11,0-4-3,1-1-16,-1 0-57,0 0-103,1 0-47,2-16-29,5-30 16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2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4 906,'-16'6'379,"12"-3"-215,1 2-3,3-3-61,2-3-27,8 3-47,8-4-8,14 0-4,7-2 11,5-5-6,3 3-4,-7-6-25,-5 3-31,-1 3-50,-6-5-37,0 1 7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1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5 1010,'-2'-2'410,"-1"-3"-289,-4-2-6,3 2-21,5-1-39,4 4-14,5-3-33,3 1 1,5-1-8,-3-2 2,8 4 0,-4 2-4,-10-1 1,6 5 0,-9 2-2,2 1 2,-2 6-3,-3 2 2,-3 9-2,0 3 1,-5 6-9,-5 0-4,4 5 4,-5-3-4,2 1 9,7-1 3,-5-9-3,2 0-6,10-5 4,0-3-3,6-2 1,5-2 9,-4-7-6,3 0-6,2-3-10,1-2-12,-2-3 0,0-2-2,-2-3-5,-3-2 3,-2-1-25,-2-2-11,-4-2 4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1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91,'67'1'364,"-62"6"-297,1 2-6,0 9-23,0 3-14,0 6-24,0 5-14,-3-1-24,-2 4-30,0-3 43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1:15:10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7 7 806,'-2'-1'369,"2"1"-126,-1-3-84,0 2-40,0 0-11,0 0-38,0 1-25,0 0-11,-8 1-21,-40 23-6,16-3 3,-5 12-16,2 2 10,1 6 3,7 1-12,5-5 6,4-3-4,6-9-30,1-8-14,7-6-57,5 1-26,7-7 7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AD51A6-B192-4738-A631-3B2BD45864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</Pages>
  <Words>153</Words>
  <Characters>874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user</cp:lastModifiedBy>
  <cp:revision>33</cp:revision>
  <cp:lastPrinted>2002-11-12T08:09:00Z</cp:lastPrinted>
  <dcterms:created xsi:type="dcterms:W3CDTF">2018-05-31T08:44:00Z</dcterms:created>
  <dcterms:modified xsi:type="dcterms:W3CDTF">2021-06-04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